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C631EE"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68994" w:history="1">
            <w:r w:rsidR="00C631EE" w:rsidRPr="001309AE">
              <w:rPr>
                <w:rStyle w:val="Hyperlink"/>
                <w:rFonts w:ascii="Times New Roman" w:hAnsi="Times New Roman" w:cs="Times New Roman"/>
              </w:rPr>
              <w:t>1. Uvod</w:t>
            </w:r>
            <w:r w:rsidR="00C631EE">
              <w:rPr>
                <w:webHidden/>
              </w:rPr>
              <w:tab/>
            </w:r>
            <w:r w:rsidR="00C631EE">
              <w:rPr>
                <w:webHidden/>
              </w:rPr>
              <w:fldChar w:fldCharType="begin"/>
            </w:r>
            <w:r w:rsidR="00C631EE">
              <w:rPr>
                <w:webHidden/>
              </w:rPr>
              <w:instrText xml:space="preserve"> PAGEREF _Toc392368994 \h </w:instrText>
            </w:r>
            <w:r w:rsidR="00C631EE">
              <w:rPr>
                <w:webHidden/>
              </w:rPr>
            </w:r>
            <w:r w:rsidR="00C631EE">
              <w:rPr>
                <w:webHidden/>
              </w:rPr>
              <w:fldChar w:fldCharType="separate"/>
            </w:r>
            <w:r w:rsidR="00C631EE">
              <w:rPr>
                <w:webHidden/>
              </w:rPr>
              <w:t>4</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8995" w:history="1">
            <w:r w:rsidR="00C631EE" w:rsidRPr="001309AE">
              <w:rPr>
                <w:rStyle w:val="Hyperlink"/>
                <w:rFonts w:ascii="Times New Roman" w:hAnsi="Times New Roman" w:cs="Times New Roman"/>
                <w:lang w:val="sr-Cyrl-RS"/>
              </w:rPr>
              <w:t>2.</w:t>
            </w:r>
            <w:r w:rsidR="00C631EE" w:rsidRPr="001309AE">
              <w:rPr>
                <w:rStyle w:val="Hyperlink"/>
                <w:rFonts w:ascii="Times New Roman" w:hAnsi="Times New Roman" w:cs="Times New Roman"/>
              </w:rPr>
              <w:t xml:space="preserve"> Postavka problema</w:t>
            </w:r>
            <w:r w:rsidR="00C631EE">
              <w:rPr>
                <w:webHidden/>
              </w:rPr>
              <w:tab/>
            </w:r>
            <w:r w:rsidR="00C631EE">
              <w:rPr>
                <w:webHidden/>
              </w:rPr>
              <w:fldChar w:fldCharType="begin"/>
            </w:r>
            <w:r w:rsidR="00C631EE">
              <w:rPr>
                <w:webHidden/>
              </w:rPr>
              <w:instrText xml:space="preserve"> PAGEREF _Toc392368995 \h </w:instrText>
            </w:r>
            <w:r w:rsidR="00C631EE">
              <w:rPr>
                <w:webHidden/>
              </w:rPr>
            </w:r>
            <w:r w:rsidR="00C631EE">
              <w:rPr>
                <w:webHidden/>
              </w:rPr>
              <w:fldChar w:fldCharType="separate"/>
            </w:r>
            <w:r w:rsidR="00C631EE">
              <w:rPr>
                <w:webHidden/>
              </w:rPr>
              <w:t>5</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8996" w:history="1">
            <w:r w:rsidR="00C631EE" w:rsidRPr="001309AE">
              <w:rPr>
                <w:rStyle w:val="Hyperlink"/>
                <w:rFonts w:ascii="Times New Roman" w:hAnsi="Times New Roman" w:cs="Times New Roman"/>
              </w:rPr>
              <w:t>3. Karakteristike obrađenih filtera</w:t>
            </w:r>
            <w:r w:rsidR="00C631EE">
              <w:rPr>
                <w:webHidden/>
              </w:rPr>
              <w:tab/>
            </w:r>
            <w:r w:rsidR="00C631EE">
              <w:rPr>
                <w:webHidden/>
              </w:rPr>
              <w:fldChar w:fldCharType="begin"/>
            </w:r>
            <w:r w:rsidR="00C631EE">
              <w:rPr>
                <w:webHidden/>
              </w:rPr>
              <w:instrText xml:space="preserve"> PAGEREF _Toc392368996 \h </w:instrText>
            </w:r>
            <w:r w:rsidR="00C631EE">
              <w:rPr>
                <w:webHidden/>
              </w:rPr>
            </w:r>
            <w:r w:rsidR="00C631EE">
              <w:rPr>
                <w:webHidden/>
              </w:rPr>
              <w:fldChar w:fldCharType="separate"/>
            </w:r>
            <w:r w:rsidR="00C631EE">
              <w:rPr>
                <w:webHidden/>
              </w:rPr>
              <w:t>6</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8997" w:history="1">
            <w:r w:rsidR="00C631EE" w:rsidRPr="001309AE">
              <w:rPr>
                <w:rStyle w:val="Hyperlink"/>
              </w:rPr>
              <w:t>3.1. Primena unarnih filtera nad slikom</w:t>
            </w:r>
            <w:r w:rsidR="00C631EE">
              <w:rPr>
                <w:webHidden/>
              </w:rPr>
              <w:tab/>
            </w:r>
            <w:r w:rsidR="00C631EE">
              <w:rPr>
                <w:webHidden/>
              </w:rPr>
              <w:fldChar w:fldCharType="begin"/>
            </w:r>
            <w:r w:rsidR="00C631EE">
              <w:rPr>
                <w:webHidden/>
              </w:rPr>
              <w:instrText xml:space="preserve"> PAGEREF _Toc392368997 \h </w:instrText>
            </w:r>
            <w:r w:rsidR="00C631EE">
              <w:rPr>
                <w:webHidden/>
              </w:rPr>
            </w:r>
            <w:r w:rsidR="00C631EE">
              <w:rPr>
                <w:webHidden/>
              </w:rPr>
              <w:fldChar w:fldCharType="separate"/>
            </w:r>
            <w:r w:rsidR="00C631EE">
              <w:rPr>
                <w:webHidden/>
              </w:rPr>
              <w:t>7</w:t>
            </w:r>
            <w:r w:rsidR="00C631EE">
              <w:rPr>
                <w:webHidden/>
              </w:rPr>
              <w:fldChar w:fldCharType="end"/>
            </w:r>
          </w:hyperlink>
        </w:p>
        <w:p w:rsidR="00C631EE" w:rsidRDefault="00C17ABA">
          <w:pPr>
            <w:pStyle w:val="TOC3"/>
            <w:rPr>
              <w:rFonts w:eastAsiaTheme="minorEastAsia"/>
              <w:lang w:val="sr-Cyrl-RS" w:eastAsia="sr-Cyrl-RS"/>
            </w:rPr>
          </w:pPr>
          <w:hyperlink w:anchor="_Toc392368998" w:history="1">
            <w:r w:rsidR="00C631EE" w:rsidRPr="001309AE">
              <w:rPr>
                <w:rStyle w:val="Hyperlink"/>
                <w:rFonts w:ascii="Times New Roman" w:hAnsi="Times New Roman" w:cs="Times New Roman"/>
                <w:lang w:val="en-US"/>
              </w:rPr>
              <w:t>3.1.1</w:t>
            </w:r>
            <w:r w:rsidR="00C631EE">
              <w:rPr>
                <w:rFonts w:eastAsiaTheme="minorEastAsia"/>
                <w:lang w:val="sr-Cyrl-RS" w:eastAsia="sr-Cyrl-RS"/>
              </w:rPr>
              <w:tab/>
            </w:r>
            <w:r w:rsidR="00C631EE" w:rsidRPr="001309AE">
              <w:rPr>
                <w:rStyle w:val="Hyperlink"/>
                <w:rFonts w:ascii="Times New Roman" w:hAnsi="Times New Roman" w:cs="Times New Roman"/>
                <w:lang w:val="en-US"/>
              </w:rPr>
              <w:t>Invert filter</w:t>
            </w:r>
            <w:r w:rsidR="00C631EE">
              <w:rPr>
                <w:webHidden/>
              </w:rPr>
              <w:tab/>
            </w:r>
            <w:r w:rsidR="00C631EE">
              <w:rPr>
                <w:webHidden/>
              </w:rPr>
              <w:fldChar w:fldCharType="begin"/>
            </w:r>
            <w:r w:rsidR="00C631EE">
              <w:rPr>
                <w:webHidden/>
              </w:rPr>
              <w:instrText xml:space="preserve"> PAGEREF _Toc392368998 \h </w:instrText>
            </w:r>
            <w:r w:rsidR="00C631EE">
              <w:rPr>
                <w:webHidden/>
              </w:rPr>
            </w:r>
            <w:r w:rsidR="00C631EE">
              <w:rPr>
                <w:webHidden/>
              </w:rPr>
              <w:fldChar w:fldCharType="separate"/>
            </w:r>
            <w:r w:rsidR="00C631EE">
              <w:rPr>
                <w:webHidden/>
              </w:rPr>
              <w:t>8</w:t>
            </w:r>
            <w:r w:rsidR="00C631EE">
              <w:rPr>
                <w:webHidden/>
              </w:rPr>
              <w:fldChar w:fldCharType="end"/>
            </w:r>
          </w:hyperlink>
        </w:p>
        <w:p w:rsidR="00C631EE" w:rsidRDefault="00C17ABA">
          <w:pPr>
            <w:pStyle w:val="TOC3"/>
            <w:rPr>
              <w:rFonts w:eastAsiaTheme="minorEastAsia"/>
              <w:lang w:val="sr-Cyrl-RS" w:eastAsia="sr-Cyrl-RS"/>
            </w:rPr>
          </w:pPr>
          <w:hyperlink w:anchor="_Toc392368999" w:history="1">
            <w:r w:rsidR="00C631EE" w:rsidRPr="001309AE">
              <w:rPr>
                <w:rStyle w:val="Hyperlink"/>
              </w:rPr>
              <w:t>3.1.2</w:t>
            </w:r>
            <w:r w:rsidR="00C631EE">
              <w:rPr>
                <w:rFonts w:eastAsiaTheme="minorEastAsia"/>
                <w:lang w:val="sr-Cyrl-RS" w:eastAsia="sr-Cyrl-RS"/>
              </w:rPr>
              <w:tab/>
            </w:r>
            <w:r w:rsidR="00C631EE" w:rsidRPr="001309AE">
              <w:rPr>
                <w:rStyle w:val="Hyperlink"/>
              </w:rPr>
              <w:t>Black&amp;White filter</w:t>
            </w:r>
            <w:r w:rsidR="00C631EE">
              <w:rPr>
                <w:webHidden/>
              </w:rPr>
              <w:tab/>
            </w:r>
            <w:r w:rsidR="00C631EE">
              <w:rPr>
                <w:webHidden/>
              </w:rPr>
              <w:fldChar w:fldCharType="begin"/>
            </w:r>
            <w:r w:rsidR="00C631EE">
              <w:rPr>
                <w:webHidden/>
              </w:rPr>
              <w:instrText xml:space="preserve"> PAGEREF _Toc392368999 \h </w:instrText>
            </w:r>
            <w:r w:rsidR="00C631EE">
              <w:rPr>
                <w:webHidden/>
              </w:rPr>
            </w:r>
            <w:r w:rsidR="00C631EE">
              <w:rPr>
                <w:webHidden/>
              </w:rPr>
              <w:fldChar w:fldCharType="separate"/>
            </w:r>
            <w:r w:rsidR="00C631EE">
              <w:rPr>
                <w:webHidden/>
              </w:rPr>
              <w:t>10</w:t>
            </w:r>
            <w:r w:rsidR="00C631EE">
              <w:rPr>
                <w:webHidden/>
              </w:rPr>
              <w:fldChar w:fldCharType="end"/>
            </w:r>
          </w:hyperlink>
        </w:p>
        <w:p w:rsidR="00C631EE" w:rsidRDefault="00C17ABA">
          <w:pPr>
            <w:pStyle w:val="TOC3"/>
            <w:rPr>
              <w:rFonts w:eastAsiaTheme="minorEastAsia"/>
              <w:lang w:val="sr-Cyrl-RS" w:eastAsia="sr-Cyrl-RS"/>
            </w:rPr>
          </w:pPr>
          <w:hyperlink w:anchor="_Toc392369000" w:history="1">
            <w:r w:rsidR="00C631EE" w:rsidRPr="001309AE">
              <w:rPr>
                <w:rStyle w:val="Hyperlink"/>
              </w:rPr>
              <w:t>3.1.3</w:t>
            </w:r>
            <w:r w:rsidR="00C631EE">
              <w:rPr>
                <w:rFonts w:eastAsiaTheme="minorEastAsia"/>
                <w:lang w:val="sr-Cyrl-RS" w:eastAsia="sr-Cyrl-RS"/>
              </w:rPr>
              <w:tab/>
            </w:r>
            <w:r w:rsidR="00C631EE" w:rsidRPr="001309AE">
              <w:rPr>
                <w:rStyle w:val="Hyperlink"/>
              </w:rPr>
              <w:t>Brightness</w:t>
            </w:r>
            <w:r w:rsidR="00C631EE">
              <w:rPr>
                <w:webHidden/>
              </w:rPr>
              <w:tab/>
            </w:r>
            <w:r w:rsidR="00C631EE">
              <w:rPr>
                <w:webHidden/>
              </w:rPr>
              <w:fldChar w:fldCharType="begin"/>
            </w:r>
            <w:r w:rsidR="00C631EE">
              <w:rPr>
                <w:webHidden/>
              </w:rPr>
              <w:instrText xml:space="preserve"> PAGEREF _Toc392369000 \h </w:instrText>
            </w:r>
            <w:r w:rsidR="00C631EE">
              <w:rPr>
                <w:webHidden/>
              </w:rPr>
            </w:r>
            <w:r w:rsidR="00C631EE">
              <w:rPr>
                <w:webHidden/>
              </w:rPr>
              <w:fldChar w:fldCharType="separate"/>
            </w:r>
            <w:r w:rsidR="00C631EE">
              <w:rPr>
                <w:webHidden/>
              </w:rPr>
              <w:t>12</w:t>
            </w:r>
            <w:r w:rsidR="00C631EE">
              <w:rPr>
                <w:webHidden/>
              </w:rPr>
              <w:fldChar w:fldCharType="end"/>
            </w:r>
          </w:hyperlink>
        </w:p>
        <w:p w:rsidR="00C631EE" w:rsidRDefault="00C17ABA">
          <w:pPr>
            <w:pStyle w:val="TOC3"/>
            <w:rPr>
              <w:rFonts w:eastAsiaTheme="minorEastAsia"/>
              <w:lang w:val="sr-Cyrl-RS" w:eastAsia="sr-Cyrl-RS"/>
            </w:rPr>
          </w:pPr>
          <w:hyperlink w:anchor="_Toc392369001" w:history="1">
            <w:r w:rsidR="00C631EE" w:rsidRPr="001309AE">
              <w:rPr>
                <w:rStyle w:val="Hyperlink"/>
              </w:rPr>
              <w:t>3.1.4</w:t>
            </w:r>
            <w:r w:rsidR="00C631EE">
              <w:rPr>
                <w:rFonts w:eastAsiaTheme="minorEastAsia"/>
                <w:lang w:val="sr-Cyrl-RS" w:eastAsia="sr-Cyrl-RS"/>
              </w:rPr>
              <w:tab/>
            </w:r>
            <w:r w:rsidR="00C631EE" w:rsidRPr="001309AE">
              <w:rPr>
                <w:rStyle w:val="Hyperlink"/>
              </w:rPr>
              <w:t>Contrast</w:t>
            </w:r>
            <w:r w:rsidR="00C631EE">
              <w:rPr>
                <w:webHidden/>
              </w:rPr>
              <w:tab/>
            </w:r>
            <w:r w:rsidR="00C631EE">
              <w:rPr>
                <w:webHidden/>
              </w:rPr>
              <w:fldChar w:fldCharType="begin"/>
            </w:r>
            <w:r w:rsidR="00C631EE">
              <w:rPr>
                <w:webHidden/>
              </w:rPr>
              <w:instrText xml:space="preserve"> PAGEREF _Toc392369001 \h </w:instrText>
            </w:r>
            <w:r w:rsidR="00C631EE">
              <w:rPr>
                <w:webHidden/>
              </w:rPr>
            </w:r>
            <w:r w:rsidR="00C631EE">
              <w:rPr>
                <w:webHidden/>
              </w:rPr>
              <w:fldChar w:fldCharType="separate"/>
            </w:r>
            <w:r w:rsidR="00C631EE">
              <w:rPr>
                <w:webHidden/>
              </w:rPr>
              <w:t>14</w:t>
            </w:r>
            <w:r w:rsidR="00C631EE">
              <w:rPr>
                <w:webHidden/>
              </w:rPr>
              <w:fldChar w:fldCharType="end"/>
            </w:r>
          </w:hyperlink>
        </w:p>
        <w:p w:rsidR="00C631EE" w:rsidRDefault="00C17ABA">
          <w:pPr>
            <w:pStyle w:val="TOC3"/>
            <w:rPr>
              <w:rFonts w:eastAsiaTheme="minorEastAsia"/>
              <w:lang w:val="sr-Cyrl-RS" w:eastAsia="sr-Cyrl-RS"/>
            </w:rPr>
          </w:pPr>
          <w:hyperlink w:anchor="_Toc392369002" w:history="1">
            <w:r w:rsidR="00C631EE" w:rsidRPr="001309AE">
              <w:rPr>
                <w:rStyle w:val="Hyperlink"/>
              </w:rPr>
              <w:t>3.1.5</w:t>
            </w:r>
            <w:r w:rsidR="00C631EE">
              <w:rPr>
                <w:rFonts w:eastAsiaTheme="minorEastAsia"/>
                <w:lang w:val="sr-Cyrl-RS" w:eastAsia="sr-Cyrl-RS"/>
              </w:rPr>
              <w:tab/>
            </w:r>
            <w:r w:rsidR="00C631EE" w:rsidRPr="001309AE">
              <w:rPr>
                <w:rStyle w:val="Hyperlink"/>
              </w:rPr>
              <w:t>Flip vertical</w:t>
            </w:r>
            <w:r w:rsidR="00C631EE">
              <w:rPr>
                <w:webHidden/>
              </w:rPr>
              <w:tab/>
            </w:r>
            <w:r w:rsidR="00C631EE">
              <w:rPr>
                <w:webHidden/>
              </w:rPr>
              <w:fldChar w:fldCharType="begin"/>
            </w:r>
            <w:r w:rsidR="00C631EE">
              <w:rPr>
                <w:webHidden/>
              </w:rPr>
              <w:instrText xml:space="preserve"> PAGEREF _Toc392369002 \h </w:instrText>
            </w:r>
            <w:r w:rsidR="00C631EE">
              <w:rPr>
                <w:webHidden/>
              </w:rPr>
            </w:r>
            <w:r w:rsidR="00C631EE">
              <w:rPr>
                <w:webHidden/>
              </w:rPr>
              <w:fldChar w:fldCharType="separate"/>
            </w:r>
            <w:r w:rsidR="00C631EE">
              <w:rPr>
                <w:webHidden/>
              </w:rPr>
              <w:t>16</w:t>
            </w:r>
            <w:r w:rsidR="00C631EE">
              <w:rPr>
                <w:webHidden/>
              </w:rPr>
              <w:fldChar w:fldCharType="end"/>
            </w:r>
          </w:hyperlink>
        </w:p>
        <w:p w:rsidR="00C631EE" w:rsidRDefault="00C17ABA">
          <w:pPr>
            <w:pStyle w:val="TOC3"/>
            <w:rPr>
              <w:rFonts w:eastAsiaTheme="minorEastAsia"/>
              <w:lang w:val="sr-Cyrl-RS" w:eastAsia="sr-Cyrl-RS"/>
            </w:rPr>
          </w:pPr>
          <w:hyperlink w:anchor="_Toc392369003" w:history="1">
            <w:r w:rsidR="00C631EE" w:rsidRPr="001309AE">
              <w:rPr>
                <w:rStyle w:val="Hyperlink"/>
              </w:rPr>
              <w:t>3.1.6</w:t>
            </w:r>
            <w:r w:rsidR="00C631EE">
              <w:rPr>
                <w:rFonts w:eastAsiaTheme="minorEastAsia"/>
                <w:lang w:val="sr-Cyrl-RS" w:eastAsia="sr-Cyrl-RS"/>
              </w:rPr>
              <w:tab/>
            </w:r>
            <w:r w:rsidR="00C631EE" w:rsidRPr="001309AE">
              <w:rPr>
                <w:rStyle w:val="Hyperlink"/>
              </w:rPr>
              <w:t>Flip horizontal</w:t>
            </w:r>
            <w:r w:rsidR="00C631EE">
              <w:rPr>
                <w:webHidden/>
              </w:rPr>
              <w:tab/>
            </w:r>
            <w:r w:rsidR="00C631EE">
              <w:rPr>
                <w:webHidden/>
              </w:rPr>
              <w:fldChar w:fldCharType="begin"/>
            </w:r>
            <w:r w:rsidR="00C631EE">
              <w:rPr>
                <w:webHidden/>
              </w:rPr>
              <w:instrText xml:space="preserve"> PAGEREF _Toc392369003 \h </w:instrText>
            </w:r>
            <w:r w:rsidR="00C631EE">
              <w:rPr>
                <w:webHidden/>
              </w:rPr>
            </w:r>
            <w:r w:rsidR="00C631EE">
              <w:rPr>
                <w:webHidden/>
              </w:rPr>
              <w:fldChar w:fldCharType="separate"/>
            </w:r>
            <w:r w:rsidR="00C631EE">
              <w:rPr>
                <w:webHidden/>
              </w:rPr>
              <w:t>17</w:t>
            </w:r>
            <w:r w:rsidR="00C631EE">
              <w:rPr>
                <w:webHidden/>
              </w:rPr>
              <w:fldChar w:fldCharType="end"/>
            </w:r>
          </w:hyperlink>
        </w:p>
        <w:p w:rsidR="00C631EE" w:rsidRDefault="00C17ABA">
          <w:pPr>
            <w:pStyle w:val="TOC3"/>
            <w:rPr>
              <w:rFonts w:eastAsiaTheme="minorEastAsia"/>
              <w:lang w:val="sr-Cyrl-RS" w:eastAsia="sr-Cyrl-RS"/>
            </w:rPr>
          </w:pPr>
          <w:hyperlink w:anchor="_Toc392369004" w:history="1">
            <w:r w:rsidR="00C631EE" w:rsidRPr="001309AE">
              <w:rPr>
                <w:rStyle w:val="Hyperlink"/>
              </w:rPr>
              <w:t>3.1.7</w:t>
            </w:r>
            <w:r w:rsidR="00C631EE">
              <w:rPr>
                <w:rFonts w:eastAsiaTheme="minorEastAsia"/>
                <w:lang w:val="sr-Cyrl-RS" w:eastAsia="sr-Cyrl-RS"/>
              </w:rPr>
              <w:tab/>
            </w:r>
            <w:r w:rsidR="00C631EE" w:rsidRPr="001309AE">
              <w:rPr>
                <w:rStyle w:val="Hyperlink"/>
              </w:rPr>
              <w:t>Grayscale</w:t>
            </w:r>
            <w:r w:rsidR="00C631EE">
              <w:rPr>
                <w:webHidden/>
              </w:rPr>
              <w:tab/>
            </w:r>
            <w:r w:rsidR="00C631EE">
              <w:rPr>
                <w:webHidden/>
              </w:rPr>
              <w:fldChar w:fldCharType="begin"/>
            </w:r>
            <w:r w:rsidR="00C631EE">
              <w:rPr>
                <w:webHidden/>
              </w:rPr>
              <w:instrText xml:space="preserve"> PAGEREF _Toc392369004 \h </w:instrText>
            </w:r>
            <w:r w:rsidR="00C631EE">
              <w:rPr>
                <w:webHidden/>
              </w:rPr>
            </w:r>
            <w:r w:rsidR="00C631EE">
              <w:rPr>
                <w:webHidden/>
              </w:rPr>
              <w:fldChar w:fldCharType="separate"/>
            </w:r>
            <w:r w:rsidR="00C631EE">
              <w:rPr>
                <w:webHidden/>
              </w:rPr>
              <w:t>18</w:t>
            </w:r>
            <w:r w:rsidR="00C631EE">
              <w:rPr>
                <w:webHidden/>
              </w:rPr>
              <w:fldChar w:fldCharType="end"/>
            </w:r>
          </w:hyperlink>
        </w:p>
        <w:p w:rsidR="00C631EE" w:rsidRDefault="00C17ABA">
          <w:pPr>
            <w:pStyle w:val="TOC3"/>
            <w:rPr>
              <w:rFonts w:eastAsiaTheme="minorEastAsia"/>
              <w:lang w:val="sr-Cyrl-RS" w:eastAsia="sr-Cyrl-RS"/>
            </w:rPr>
          </w:pPr>
          <w:hyperlink w:anchor="_Toc392369005" w:history="1">
            <w:r w:rsidR="00C631EE" w:rsidRPr="001309AE">
              <w:rPr>
                <w:rStyle w:val="Hyperlink"/>
              </w:rPr>
              <w:t>3.1.8</w:t>
            </w:r>
            <w:r w:rsidR="00C631EE">
              <w:rPr>
                <w:rFonts w:eastAsiaTheme="minorEastAsia"/>
                <w:lang w:val="sr-Cyrl-RS" w:eastAsia="sr-Cyrl-RS"/>
              </w:rPr>
              <w:tab/>
            </w:r>
            <w:r w:rsidR="00C631EE" w:rsidRPr="001309AE">
              <w:rPr>
                <w:rStyle w:val="Hyperlink"/>
              </w:rPr>
              <w:t>Gama korekcija</w:t>
            </w:r>
            <w:r w:rsidR="00C631EE">
              <w:rPr>
                <w:webHidden/>
              </w:rPr>
              <w:tab/>
            </w:r>
            <w:r w:rsidR="00C631EE">
              <w:rPr>
                <w:webHidden/>
              </w:rPr>
              <w:fldChar w:fldCharType="begin"/>
            </w:r>
            <w:r w:rsidR="00C631EE">
              <w:rPr>
                <w:webHidden/>
              </w:rPr>
              <w:instrText xml:space="preserve"> PAGEREF _Toc392369005 \h </w:instrText>
            </w:r>
            <w:r w:rsidR="00C631EE">
              <w:rPr>
                <w:webHidden/>
              </w:rPr>
            </w:r>
            <w:r w:rsidR="00C631EE">
              <w:rPr>
                <w:webHidden/>
              </w:rPr>
              <w:fldChar w:fldCharType="separate"/>
            </w:r>
            <w:r w:rsidR="00C631EE">
              <w:rPr>
                <w:webHidden/>
              </w:rPr>
              <w:t>20</w:t>
            </w:r>
            <w:r w:rsidR="00C631EE">
              <w:rPr>
                <w:webHidden/>
              </w:rPr>
              <w:fldChar w:fldCharType="end"/>
            </w:r>
          </w:hyperlink>
        </w:p>
        <w:p w:rsidR="00C631EE" w:rsidRDefault="00C17ABA">
          <w:pPr>
            <w:pStyle w:val="TOC3"/>
            <w:rPr>
              <w:rFonts w:eastAsiaTheme="minorEastAsia"/>
              <w:lang w:val="sr-Cyrl-RS" w:eastAsia="sr-Cyrl-RS"/>
            </w:rPr>
          </w:pPr>
          <w:hyperlink w:anchor="_Toc392369006" w:history="1">
            <w:r w:rsidR="00C631EE" w:rsidRPr="001309AE">
              <w:rPr>
                <w:rStyle w:val="Hyperlink"/>
              </w:rPr>
              <w:t>3.1.9</w:t>
            </w:r>
            <w:r w:rsidR="00C631EE">
              <w:rPr>
                <w:rFonts w:eastAsiaTheme="minorEastAsia"/>
                <w:lang w:val="sr-Cyrl-RS" w:eastAsia="sr-Cyrl-RS"/>
              </w:rPr>
              <w:tab/>
            </w:r>
            <w:r w:rsidR="00C631EE" w:rsidRPr="001309AE">
              <w:rPr>
                <w:rStyle w:val="Hyperlink"/>
              </w:rPr>
              <w:t>Color filter</w:t>
            </w:r>
            <w:r w:rsidR="00C631EE">
              <w:rPr>
                <w:webHidden/>
              </w:rPr>
              <w:tab/>
            </w:r>
            <w:r w:rsidR="00C631EE">
              <w:rPr>
                <w:webHidden/>
              </w:rPr>
              <w:fldChar w:fldCharType="begin"/>
            </w:r>
            <w:r w:rsidR="00C631EE">
              <w:rPr>
                <w:webHidden/>
              </w:rPr>
              <w:instrText xml:space="preserve"> PAGEREF _Toc392369006 \h </w:instrText>
            </w:r>
            <w:r w:rsidR="00C631EE">
              <w:rPr>
                <w:webHidden/>
              </w:rPr>
            </w:r>
            <w:r w:rsidR="00C631EE">
              <w:rPr>
                <w:webHidden/>
              </w:rPr>
              <w:fldChar w:fldCharType="separate"/>
            </w:r>
            <w:r w:rsidR="00C631EE">
              <w:rPr>
                <w:webHidden/>
              </w:rPr>
              <w:t>23</w:t>
            </w:r>
            <w:r w:rsidR="00C631EE">
              <w:rPr>
                <w:webHidden/>
              </w:rPr>
              <w:fldChar w:fldCharType="end"/>
            </w:r>
          </w:hyperlink>
        </w:p>
        <w:p w:rsidR="00C631EE" w:rsidRDefault="00C17ABA">
          <w:pPr>
            <w:pStyle w:val="TOC3"/>
            <w:rPr>
              <w:rFonts w:eastAsiaTheme="minorEastAsia"/>
              <w:lang w:val="sr-Cyrl-RS" w:eastAsia="sr-Cyrl-RS"/>
            </w:rPr>
          </w:pPr>
          <w:hyperlink w:anchor="_Toc392369007" w:history="1">
            <w:r w:rsidR="00C631EE" w:rsidRPr="001309AE">
              <w:rPr>
                <w:rStyle w:val="Hyperlink"/>
              </w:rPr>
              <w:t>3.1.10</w:t>
            </w:r>
            <w:r w:rsidR="00C631EE">
              <w:rPr>
                <w:rFonts w:eastAsiaTheme="minorEastAsia"/>
                <w:lang w:val="sr-Cyrl-RS" w:eastAsia="sr-Cyrl-RS"/>
              </w:rPr>
              <w:tab/>
            </w:r>
            <w:r w:rsidR="00C631EE" w:rsidRPr="001309AE">
              <w:rPr>
                <w:rStyle w:val="Hyperlink"/>
              </w:rPr>
              <w:t>Shading filter</w:t>
            </w:r>
            <w:r w:rsidR="00C631EE">
              <w:rPr>
                <w:webHidden/>
              </w:rPr>
              <w:tab/>
            </w:r>
            <w:r w:rsidR="00C631EE">
              <w:rPr>
                <w:webHidden/>
              </w:rPr>
              <w:fldChar w:fldCharType="begin"/>
            </w:r>
            <w:r w:rsidR="00C631EE">
              <w:rPr>
                <w:webHidden/>
              </w:rPr>
              <w:instrText xml:space="preserve"> PAGEREF _Toc392369007 \h </w:instrText>
            </w:r>
            <w:r w:rsidR="00C631EE">
              <w:rPr>
                <w:webHidden/>
              </w:rPr>
            </w:r>
            <w:r w:rsidR="00C631EE">
              <w:rPr>
                <w:webHidden/>
              </w:rPr>
              <w:fldChar w:fldCharType="separate"/>
            </w:r>
            <w:r w:rsidR="00C631EE">
              <w:rPr>
                <w:webHidden/>
              </w:rPr>
              <w:t>25</w:t>
            </w:r>
            <w:r w:rsidR="00C631EE">
              <w:rPr>
                <w:webHidden/>
              </w:rPr>
              <w:fldChar w:fldCharType="end"/>
            </w:r>
          </w:hyperlink>
        </w:p>
        <w:p w:rsidR="00C631EE" w:rsidRDefault="00C17ABA">
          <w:pPr>
            <w:pStyle w:val="TOC3"/>
            <w:rPr>
              <w:rFonts w:eastAsiaTheme="minorEastAsia"/>
              <w:lang w:val="sr-Cyrl-RS" w:eastAsia="sr-Cyrl-RS"/>
            </w:rPr>
          </w:pPr>
          <w:hyperlink w:anchor="_Toc392369008" w:history="1">
            <w:r w:rsidR="00C631EE" w:rsidRPr="001309AE">
              <w:rPr>
                <w:rStyle w:val="Hyperlink"/>
              </w:rPr>
              <w:t>3.1.11</w:t>
            </w:r>
            <w:r w:rsidR="00C631EE">
              <w:rPr>
                <w:rFonts w:eastAsiaTheme="minorEastAsia"/>
                <w:lang w:val="sr-Cyrl-RS" w:eastAsia="sr-Cyrl-RS"/>
              </w:rPr>
              <w:tab/>
            </w:r>
            <w:r w:rsidR="00C631EE" w:rsidRPr="001309AE">
              <w:rPr>
                <w:rStyle w:val="Hyperlink"/>
              </w:rPr>
              <w:t>Saturation filter</w:t>
            </w:r>
            <w:r w:rsidR="00C631EE">
              <w:rPr>
                <w:webHidden/>
              </w:rPr>
              <w:tab/>
            </w:r>
            <w:r w:rsidR="00C631EE">
              <w:rPr>
                <w:webHidden/>
              </w:rPr>
              <w:fldChar w:fldCharType="begin"/>
            </w:r>
            <w:r w:rsidR="00C631EE">
              <w:rPr>
                <w:webHidden/>
              </w:rPr>
              <w:instrText xml:space="preserve"> PAGEREF _Toc392369008 \h </w:instrText>
            </w:r>
            <w:r w:rsidR="00C631EE">
              <w:rPr>
                <w:webHidden/>
              </w:rPr>
            </w:r>
            <w:r w:rsidR="00C631EE">
              <w:rPr>
                <w:webHidden/>
              </w:rPr>
              <w:fldChar w:fldCharType="separate"/>
            </w:r>
            <w:r w:rsidR="00C631EE">
              <w:rPr>
                <w:webHidden/>
              </w:rPr>
              <w:t>27</w:t>
            </w:r>
            <w:r w:rsidR="00C631EE">
              <w:rPr>
                <w:webHidden/>
              </w:rPr>
              <w:fldChar w:fldCharType="end"/>
            </w:r>
          </w:hyperlink>
        </w:p>
        <w:p w:rsidR="00C631EE" w:rsidRDefault="00C17ABA">
          <w:pPr>
            <w:pStyle w:val="TOC3"/>
            <w:rPr>
              <w:rFonts w:eastAsiaTheme="minorEastAsia"/>
              <w:lang w:val="sr-Cyrl-RS" w:eastAsia="sr-Cyrl-RS"/>
            </w:rPr>
          </w:pPr>
          <w:hyperlink w:anchor="_Toc392369009" w:history="1">
            <w:r w:rsidR="00C631EE" w:rsidRPr="001309AE">
              <w:rPr>
                <w:rStyle w:val="Hyperlink"/>
              </w:rPr>
              <w:t>3.1.12</w:t>
            </w:r>
            <w:r w:rsidR="00C631EE">
              <w:rPr>
                <w:rFonts w:eastAsiaTheme="minorEastAsia"/>
                <w:lang w:val="sr-Cyrl-RS" w:eastAsia="sr-Cyrl-RS"/>
              </w:rPr>
              <w:tab/>
            </w:r>
            <w:r w:rsidR="00C631EE" w:rsidRPr="001309AE">
              <w:rPr>
                <w:rStyle w:val="Hyperlink"/>
              </w:rPr>
              <w:t>Hue filter</w:t>
            </w:r>
            <w:r w:rsidR="00C631EE">
              <w:rPr>
                <w:webHidden/>
              </w:rPr>
              <w:tab/>
            </w:r>
            <w:r w:rsidR="00C631EE">
              <w:rPr>
                <w:webHidden/>
              </w:rPr>
              <w:fldChar w:fldCharType="begin"/>
            </w:r>
            <w:r w:rsidR="00C631EE">
              <w:rPr>
                <w:webHidden/>
              </w:rPr>
              <w:instrText xml:space="preserve"> PAGEREF _Toc392369009 \h </w:instrText>
            </w:r>
            <w:r w:rsidR="00C631EE">
              <w:rPr>
                <w:webHidden/>
              </w:rPr>
            </w:r>
            <w:r w:rsidR="00C631EE">
              <w:rPr>
                <w:webHidden/>
              </w:rPr>
              <w:fldChar w:fldCharType="separate"/>
            </w:r>
            <w:r w:rsidR="00C631EE">
              <w:rPr>
                <w:webHidden/>
              </w:rPr>
              <w:t>29</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10" w:history="1">
            <w:r w:rsidR="00C631EE" w:rsidRPr="001309AE">
              <w:rPr>
                <w:rStyle w:val="Hyperlink"/>
              </w:rPr>
              <w:t>3.2. Primena binarnih filtera nad slikama</w:t>
            </w:r>
            <w:r w:rsidR="00C631EE">
              <w:rPr>
                <w:webHidden/>
              </w:rPr>
              <w:tab/>
            </w:r>
            <w:r w:rsidR="00C631EE">
              <w:rPr>
                <w:webHidden/>
              </w:rPr>
              <w:fldChar w:fldCharType="begin"/>
            </w:r>
            <w:r w:rsidR="00C631EE">
              <w:rPr>
                <w:webHidden/>
              </w:rPr>
              <w:instrText xml:space="preserve"> PAGEREF _Toc392369010 \h </w:instrText>
            </w:r>
            <w:r w:rsidR="00C631EE">
              <w:rPr>
                <w:webHidden/>
              </w:rPr>
            </w:r>
            <w:r w:rsidR="00C631EE">
              <w:rPr>
                <w:webHidden/>
              </w:rPr>
              <w:fldChar w:fldCharType="separate"/>
            </w:r>
            <w:r w:rsidR="00C631EE">
              <w:rPr>
                <w:webHidden/>
              </w:rPr>
              <w:t>31</w:t>
            </w:r>
            <w:r w:rsidR="00C631EE">
              <w:rPr>
                <w:webHidden/>
              </w:rPr>
              <w:fldChar w:fldCharType="end"/>
            </w:r>
          </w:hyperlink>
        </w:p>
        <w:p w:rsidR="00C631EE" w:rsidRDefault="00C17ABA">
          <w:pPr>
            <w:pStyle w:val="TOC3"/>
            <w:rPr>
              <w:rFonts w:eastAsiaTheme="minorEastAsia"/>
              <w:lang w:val="sr-Cyrl-RS" w:eastAsia="sr-Cyrl-RS"/>
            </w:rPr>
          </w:pPr>
          <w:hyperlink w:anchor="_Toc392369011" w:history="1">
            <w:r w:rsidR="00C631EE" w:rsidRPr="001309AE">
              <w:rPr>
                <w:rStyle w:val="Hyperlink"/>
              </w:rPr>
              <w:t>3.2.1.</w:t>
            </w:r>
            <w:r w:rsidR="00C631EE">
              <w:rPr>
                <w:rFonts w:eastAsiaTheme="minorEastAsia"/>
                <w:lang w:val="sr-Cyrl-RS" w:eastAsia="sr-Cyrl-RS"/>
              </w:rPr>
              <w:tab/>
            </w:r>
            <w:r w:rsidR="00C631EE" w:rsidRPr="001309AE">
              <w:rPr>
                <w:rStyle w:val="Hyperlink"/>
              </w:rPr>
              <w:t>Normal blend mode</w:t>
            </w:r>
            <w:r w:rsidR="00C631EE">
              <w:rPr>
                <w:webHidden/>
              </w:rPr>
              <w:tab/>
            </w:r>
            <w:r w:rsidR="00C631EE">
              <w:rPr>
                <w:webHidden/>
              </w:rPr>
              <w:fldChar w:fldCharType="begin"/>
            </w:r>
            <w:r w:rsidR="00C631EE">
              <w:rPr>
                <w:webHidden/>
              </w:rPr>
              <w:instrText xml:space="preserve"> PAGEREF _Toc392369011 \h </w:instrText>
            </w:r>
            <w:r w:rsidR="00C631EE">
              <w:rPr>
                <w:webHidden/>
              </w:rPr>
            </w:r>
            <w:r w:rsidR="00C631EE">
              <w:rPr>
                <w:webHidden/>
              </w:rPr>
              <w:fldChar w:fldCharType="separate"/>
            </w:r>
            <w:r w:rsidR="00C631EE">
              <w:rPr>
                <w:webHidden/>
              </w:rPr>
              <w:t>32</w:t>
            </w:r>
            <w:r w:rsidR="00C631EE">
              <w:rPr>
                <w:webHidden/>
              </w:rPr>
              <w:fldChar w:fldCharType="end"/>
            </w:r>
          </w:hyperlink>
        </w:p>
        <w:p w:rsidR="00C631EE" w:rsidRDefault="00C17ABA">
          <w:pPr>
            <w:pStyle w:val="TOC3"/>
            <w:rPr>
              <w:rFonts w:eastAsiaTheme="minorEastAsia"/>
              <w:lang w:val="sr-Cyrl-RS" w:eastAsia="sr-Cyrl-RS"/>
            </w:rPr>
          </w:pPr>
          <w:hyperlink w:anchor="_Toc392369012" w:history="1">
            <w:r w:rsidR="00C631EE" w:rsidRPr="001309AE">
              <w:rPr>
                <w:rStyle w:val="Hyperlink"/>
              </w:rPr>
              <w:t>3.2.2.</w:t>
            </w:r>
            <w:r w:rsidR="00C631EE">
              <w:rPr>
                <w:rFonts w:eastAsiaTheme="minorEastAsia"/>
                <w:lang w:val="sr-Cyrl-RS" w:eastAsia="sr-Cyrl-RS"/>
              </w:rPr>
              <w:tab/>
            </w:r>
            <w:r w:rsidR="00C631EE" w:rsidRPr="001309AE">
              <w:rPr>
                <w:rStyle w:val="Hyperlink"/>
              </w:rPr>
              <w:t>Multiply blend mode</w:t>
            </w:r>
            <w:r w:rsidR="00C631EE">
              <w:rPr>
                <w:webHidden/>
              </w:rPr>
              <w:tab/>
            </w:r>
            <w:r w:rsidR="00C631EE">
              <w:rPr>
                <w:webHidden/>
              </w:rPr>
              <w:fldChar w:fldCharType="begin"/>
            </w:r>
            <w:r w:rsidR="00C631EE">
              <w:rPr>
                <w:webHidden/>
              </w:rPr>
              <w:instrText xml:space="preserve"> PAGEREF _Toc392369012 \h </w:instrText>
            </w:r>
            <w:r w:rsidR="00C631EE">
              <w:rPr>
                <w:webHidden/>
              </w:rPr>
            </w:r>
            <w:r w:rsidR="00C631EE">
              <w:rPr>
                <w:webHidden/>
              </w:rPr>
              <w:fldChar w:fldCharType="separate"/>
            </w:r>
            <w:r w:rsidR="00C631EE">
              <w:rPr>
                <w:webHidden/>
              </w:rPr>
              <w:t>34</w:t>
            </w:r>
            <w:r w:rsidR="00C631EE">
              <w:rPr>
                <w:webHidden/>
              </w:rPr>
              <w:fldChar w:fldCharType="end"/>
            </w:r>
          </w:hyperlink>
        </w:p>
        <w:p w:rsidR="00C631EE" w:rsidRDefault="00C17ABA">
          <w:pPr>
            <w:pStyle w:val="TOC3"/>
            <w:rPr>
              <w:rFonts w:eastAsiaTheme="minorEastAsia"/>
              <w:lang w:val="sr-Cyrl-RS" w:eastAsia="sr-Cyrl-RS"/>
            </w:rPr>
          </w:pPr>
          <w:hyperlink w:anchor="_Toc392369013" w:history="1">
            <w:r w:rsidR="00C631EE" w:rsidRPr="001309AE">
              <w:rPr>
                <w:rStyle w:val="Hyperlink"/>
              </w:rPr>
              <w:t>3.2.3.</w:t>
            </w:r>
            <w:r w:rsidR="00C631EE">
              <w:rPr>
                <w:rFonts w:eastAsiaTheme="minorEastAsia"/>
                <w:lang w:val="sr-Cyrl-RS" w:eastAsia="sr-Cyrl-RS"/>
              </w:rPr>
              <w:tab/>
            </w:r>
            <w:r w:rsidR="00C631EE" w:rsidRPr="001309AE">
              <w:rPr>
                <w:rStyle w:val="Hyperlink"/>
              </w:rPr>
              <w:t>Difference blend mode</w:t>
            </w:r>
            <w:r w:rsidR="00C631EE">
              <w:rPr>
                <w:webHidden/>
              </w:rPr>
              <w:tab/>
            </w:r>
            <w:r w:rsidR="00C631EE">
              <w:rPr>
                <w:webHidden/>
              </w:rPr>
              <w:fldChar w:fldCharType="begin"/>
            </w:r>
            <w:r w:rsidR="00C631EE">
              <w:rPr>
                <w:webHidden/>
              </w:rPr>
              <w:instrText xml:space="preserve"> PAGEREF _Toc392369013 \h </w:instrText>
            </w:r>
            <w:r w:rsidR="00C631EE">
              <w:rPr>
                <w:webHidden/>
              </w:rPr>
            </w:r>
            <w:r w:rsidR="00C631EE">
              <w:rPr>
                <w:webHidden/>
              </w:rPr>
              <w:fldChar w:fldCharType="separate"/>
            </w:r>
            <w:r w:rsidR="00C631EE">
              <w:rPr>
                <w:webHidden/>
              </w:rPr>
              <w:t>36</w:t>
            </w:r>
            <w:r w:rsidR="00C631EE">
              <w:rPr>
                <w:webHidden/>
              </w:rPr>
              <w:fldChar w:fldCharType="end"/>
            </w:r>
          </w:hyperlink>
        </w:p>
        <w:p w:rsidR="00C631EE" w:rsidRDefault="00C17ABA">
          <w:pPr>
            <w:pStyle w:val="TOC3"/>
            <w:rPr>
              <w:rFonts w:eastAsiaTheme="minorEastAsia"/>
              <w:lang w:val="sr-Cyrl-RS" w:eastAsia="sr-Cyrl-RS"/>
            </w:rPr>
          </w:pPr>
          <w:hyperlink w:anchor="_Toc392369014" w:history="1">
            <w:r w:rsidR="00C631EE" w:rsidRPr="001309AE">
              <w:rPr>
                <w:rStyle w:val="Hyperlink"/>
              </w:rPr>
              <w:t>3.2.4.</w:t>
            </w:r>
            <w:r w:rsidR="00C631EE">
              <w:rPr>
                <w:rFonts w:eastAsiaTheme="minorEastAsia"/>
                <w:lang w:val="sr-Cyrl-RS" w:eastAsia="sr-Cyrl-RS"/>
              </w:rPr>
              <w:tab/>
            </w:r>
            <w:r w:rsidR="00C631EE" w:rsidRPr="001309AE">
              <w:rPr>
                <w:rStyle w:val="Hyperlink"/>
              </w:rPr>
              <w:t>Lighter blend mode</w:t>
            </w:r>
            <w:r w:rsidR="00C631EE">
              <w:rPr>
                <w:webHidden/>
              </w:rPr>
              <w:tab/>
            </w:r>
            <w:r w:rsidR="00C631EE">
              <w:rPr>
                <w:webHidden/>
              </w:rPr>
              <w:fldChar w:fldCharType="begin"/>
            </w:r>
            <w:r w:rsidR="00C631EE">
              <w:rPr>
                <w:webHidden/>
              </w:rPr>
              <w:instrText xml:space="preserve"> PAGEREF _Toc392369014 \h </w:instrText>
            </w:r>
            <w:r w:rsidR="00C631EE">
              <w:rPr>
                <w:webHidden/>
              </w:rPr>
            </w:r>
            <w:r w:rsidR="00C631EE">
              <w:rPr>
                <w:webHidden/>
              </w:rPr>
              <w:fldChar w:fldCharType="separate"/>
            </w:r>
            <w:r w:rsidR="00C631EE">
              <w:rPr>
                <w:webHidden/>
              </w:rPr>
              <w:t>38</w:t>
            </w:r>
            <w:r w:rsidR="00C631EE">
              <w:rPr>
                <w:webHidden/>
              </w:rPr>
              <w:fldChar w:fldCharType="end"/>
            </w:r>
          </w:hyperlink>
        </w:p>
        <w:p w:rsidR="00C631EE" w:rsidRDefault="00C17ABA">
          <w:pPr>
            <w:pStyle w:val="TOC3"/>
            <w:rPr>
              <w:rFonts w:eastAsiaTheme="minorEastAsia"/>
              <w:lang w:val="sr-Cyrl-RS" w:eastAsia="sr-Cyrl-RS"/>
            </w:rPr>
          </w:pPr>
          <w:hyperlink w:anchor="_Toc392369015" w:history="1">
            <w:r w:rsidR="00C631EE" w:rsidRPr="001309AE">
              <w:rPr>
                <w:rStyle w:val="Hyperlink"/>
              </w:rPr>
              <w:t>3.2.5.</w:t>
            </w:r>
            <w:r w:rsidR="00C631EE">
              <w:rPr>
                <w:rFonts w:eastAsiaTheme="minorEastAsia"/>
                <w:lang w:val="sr-Cyrl-RS" w:eastAsia="sr-Cyrl-RS"/>
              </w:rPr>
              <w:tab/>
            </w:r>
            <w:r w:rsidR="00C631EE" w:rsidRPr="001309AE">
              <w:rPr>
                <w:rStyle w:val="Hyperlink"/>
              </w:rPr>
              <w:t>Darker blend mode</w:t>
            </w:r>
            <w:r w:rsidR="00C631EE">
              <w:rPr>
                <w:webHidden/>
              </w:rPr>
              <w:tab/>
            </w:r>
            <w:r w:rsidR="00C631EE">
              <w:rPr>
                <w:webHidden/>
              </w:rPr>
              <w:fldChar w:fldCharType="begin"/>
            </w:r>
            <w:r w:rsidR="00C631EE">
              <w:rPr>
                <w:webHidden/>
              </w:rPr>
              <w:instrText xml:space="preserve"> PAGEREF _Toc392369015 \h </w:instrText>
            </w:r>
            <w:r w:rsidR="00C631EE">
              <w:rPr>
                <w:webHidden/>
              </w:rPr>
            </w:r>
            <w:r w:rsidR="00C631EE">
              <w:rPr>
                <w:webHidden/>
              </w:rPr>
              <w:fldChar w:fldCharType="separate"/>
            </w:r>
            <w:r w:rsidR="00C631EE">
              <w:rPr>
                <w:webHidden/>
              </w:rPr>
              <w:t>40</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16" w:history="1">
            <w:r w:rsidR="00C631EE" w:rsidRPr="001309AE">
              <w:rPr>
                <w:rStyle w:val="Hyperlink"/>
              </w:rPr>
              <w:t>3.3. Primena konvolucionih filtera nad slikom</w:t>
            </w:r>
            <w:r w:rsidR="00C631EE">
              <w:rPr>
                <w:webHidden/>
              </w:rPr>
              <w:tab/>
            </w:r>
            <w:r w:rsidR="00C631EE">
              <w:rPr>
                <w:webHidden/>
              </w:rPr>
              <w:fldChar w:fldCharType="begin"/>
            </w:r>
            <w:r w:rsidR="00C631EE">
              <w:rPr>
                <w:webHidden/>
              </w:rPr>
              <w:instrText xml:space="preserve"> PAGEREF _Toc392369016 \h </w:instrText>
            </w:r>
            <w:r w:rsidR="00C631EE">
              <w:rPr>
                <w:webHidden/>
              </w:rPr>
            </w:r>
            <w:r w:rsidR="00C631EE">
              <w:rPr>
                <w:webHidden/>
              </w:rPr>
              <w:fldChar w:fldCharType="separate"/>
            </w:r>
            <w:r w:rsidR="00C631EE">
              <w:rPr>
                <w:webHidden/>
              </w:rPr>
              <w:t>42</w:t>
            </w:r>
            <w:r w:rsidR="00C631EE">
              <w:rPr>
                <w:webHidden/>
              </w:rPr>
              <w:fldChar w:fldCharType="end"/>
            </w:r>
          </w:hyperlink>
        </w:p>
        <w:p w:rsidR="00C631EE" w:rsidRDefault="00C17ABA">
          <w:pPr>
            <w:pStyle w:val="TOC3"/>
            <w:rPr>
              <w:rFonts w:eastAsiaTheme="minorEastAsia"/>
              <w:lang w:val="sr-Cyrl-RS" w:eastAsia="sr-Cyrl-RS"/>
            </w:rPr>
          </w:pPr>
          <w:hyperlink w:anchor="_Toc392369017" w:history="1">
            <w:r w:rsidR="00C631EE" w:rsidRPr="001309AE">
              <w:rPr>
                <w:rStyle w:val="Hyperlink"/>
              </w:rPr>
              <w:t>3.3.1</w:t>
            </w:r>
            <w:r w:rsidR="00C631EE">
              <w:rPr>
                <w:rFonts w:eastAsiaTheme="minorEastAsia"/>
                <w:lang w:val="sr-Cyrl-RS" w:eastAsia="sr-Cyrl-RS"/>
              </w:rPr>
              <w:tab/>
            </w:r>
            <w:r w:rsidR="00C631EE" w:rsidRPr="001309AE">
              <w:rPr>
                <w:rStyle w:val="Hyperlink"/>
              </w:rPr>
              <w:t>Blur</w:t>
            </w:r>
            <w:r w:rsidR="00C631EE">
              <w:rPr>
                <w:webHidden/>
              </w:rPr>
              <w:tab/>
            </w:r>
            <w:r w:rsidR="00C631EE">
              <w:rPr>
                <w:webHidden/>
              </w:rPr>
              <w:fldChar w:fldCharType="begin"/>
            </w:r>
            <w:r w:rsidR="00C631EE">
              <w:rPr>
                <w:webHidden/>
              </w:rPr>
              <w:instrText xml:space="preserve"> PAGEREF _Toc392369017 \h </w:instrText>
            </w:r>
            <w:r w:rsidR="00C631EE">
              <w:rPr>
                <w:webHidden/>
              </w:rPr>
            </w:r>
            <w:r w:rsidR="00C631EE">
              <w:rPr>
                <w:webHidden/>
              </w:rPr>
              <w:fldChar w:fldCharType="separate"/>
            </w:r>
            <w:r w:rsidR="00C631EE">
              <w:rPr>
                <w:webHidden/>
              </w:rPr>
              <w:t>43</w:t>
            </w:r>
            <w:r w:rsidR="00C631EE">
              <w:rPr>
                <w:webHidden/>
              </w:rPr>
              <w:fldChar w:fldCharType="end"/>
            </w:r>
          </w:hyperlink>
        </w:p>
        <w:p w:rsidR="00C631EE" w:rsidRDefault="00C17ABA">
          <w:pPr>
            <w:pStyle w:val="TOC3"/>
            <w:rPr>
              <w:rFonts w:eastAsiaTheme="minorEastAsia"/>
              <w:lang w:val="sr-Cyrl-RS" w:eastAsia="sr-Cyrl-RS"/>
            </w:rPr>
          </w:pPr>
          <w:hyperlink w:anchor="_Toc392369018" w:history="1">
            <w:r w:rsidR="00C631EE" w:rsidRPr="001309AE">
              <w:rPr>
                <w:rStyle w:val="Hyperlink"/>
              </w:rPr>
              <w:t>3.3.2</w:t>
            </w:r>
            <w:r w:rsidR="00C631EE">
              <w:rPr>
                <w:rFonts w:eastAsiaTheme="minorEastAsia"/>
                <w:lang w:val="sr-Cyrl-RS" w:eastAsia="sr-Cyrl-RS"/>
              </w:rPr>
              <w:tab/>
            </w:r>
            <w:r w:rsidR="00C631EE" w:rsidRPr="001309AE">
              <w:rPr>
                <w:rStyle w:val="Hyperlink"/>
              </w:rPr>
              <w:t>Sharpen</w:t>
            </w:r>
            <w:r w:rsidR="00C631EE">
              <w:rPr>
                <w:webHidden/>
              </w:rPr>
              <w:tab/>
            </w:r>
            <w:r w:rsidR="00C631EE">
              <w:rPr>
                <w:webHidden/>
              </w:rPr>
              <w:fldChar w:fldCharType="begin"/>
            </w:r>
            <w:r w:rsidR="00C631EE">
              <w:rPr>
                <w:webHidden/>
              </w:rPr>
              <w:instrText xml:space="preserve"> PAGEREF _Toc392369018 \h </w:instrText>
            </w:r>
            <w:r w:rsidR="00C631EE">
              <w:rPr>
                <w:webHidden/>
              </w:rPr>
            </w:r>
            <w:r w:rsidR="00C631EE">
              <w:rPr>
                <w:webHidden/>
              </w:rPr>
              <w:fldChar w:fldCharType="separate"/>
            </w:r>
            <w:r w:rsidR="00C631EE">
              <w:rPr>
                <w:webHidden/>
              </w:rPr>
              <w:t>44</w:t>
            </w:r>
            <w:r w:rsidR="00C631EE">
              <w:rPr>
                <w:webHidden/>
              </w:rPr>
              <w:fldChar w:fldCharType="end"/>
            </w:r>
          </w:hyperlink>
        </w:p>
        <w:p w:rsidR="00C631EE" w:rsidRDefault="00C17ABA">
          <w:pPr>
            <w:pStyle w:val="TOC3"/>
            <w:rPr>
              <w:rFonts w:eastAsiaTheme="minorEastAsia"/>
              <w:lang w:val="sr-Cyrl-RS" w:eastAsia="sr-Cyrl-RS"/>
            </w:rPr>
          </w:pPr>
          <w:hyperlink w:anchor="_Toc392369019" w:history="1">
            <w:r w:rsidR="00C631EE" w:rsidRPr="001309AE">
              <w:rPr>
                <w:rStyle w:val="Hyperlink"/>
              </w:rPr>
              <w:t>3.3.3</w:t>
            </w:r>
            <w:r w:rsidR="00C631EE">
              <w:rPr>
                <w:rFonts w:eastAsiaTheme="minorEastAsia"/>
                <w:lang w:val="sr-Cyrl-RS" w:eastAsia="sr-Cyrl-RS"/>
              </w:rPr>
              <w:tab/>
            </w:r>
            <w:r w:rsidR="00C631EE" w:rsidRPr="001309AE">
              <w:rPr>
                <w:rStyle w:val="Hyperlink"/>
              </w:rPr>
              <w:t>Edge</w:t>
            </w:r>
            <w:r w:rsidR="00C631EE">
              <w:rPr>
                <w:webHidden/>
              </w:rPr>
              <w:tab/>
            </w:r>
            <w:r w:rsidR="00C631EE">
              <w:rPr>
                <w:webHidden/>
              </w:rPr>
              <w:fldChar w:fldCharType="begin"/>
            </w:r>
            <w:r w:rsidR="00C631EE">
              <w:rPr>
                <w:webHidden/>
              </w:rPr>
              <w:instrText xml:space="preserve"> PAGEREF _Toc392369019 \h </w:instrText>
            </w:r>
            <w:r w:rsidR="00C631EE">
              <w:rPr>
                <w:webHidden/>
              </w:rPr>
            </w:r>
            <w:r w:rsidR="00C631EE">
              <w:rPr>
                <w:webHidden/>
              </w:rPr>
              <w:fldChar w:fldCharType="separate"/>
            </w:r>
            <w:r w:rsidR="00C631EE">
              <w:rPr>
                <w:webHidden/>
              </w:rPr>
              <w:t>45</w:t>
            </w:r>
            <w:r w:rsidR="00C631EE">
              <w:rPr>
                <w:webHidden/>
              </w:rPr>
              <w:fldChar w:fldCharType="end"/>
            </w:r>
          </w:hyperlink>
        </w:p>
        <w:p w:rsidR="00C631EE" w:rsidRDefault="00C17ABA">
          <w:pPr>
            <w:pStyle w:val="TOC3"/>
            <w:rPr>
              <w:rFonts w:eastAsiaTheme="minorEastAsia"/>
              <w:lang w:val="sr-Cyrl-RS" w:eastAsia="sr-Cyrl-RS"/>
            </w:rPr>
          </w:pPr>
          <w:hyperlink w:anchor="_Toc392369020" w:history="1">
            <w:r w:rsidR="00C631EE" w:rsidRPr="001309AE">
              <w:rPr>
                <w:rStyle w:val="Hyperlink"/>
              </w:rPr>
              <w:t>3.3.4</w:t>
            </w:r>
            <w:r w:rsidR="00C631EE">
              <w:rPr>
                <w:rFonts w:eastAsiaTheme="minorEastAsia"/>
                <w:lang w:val="sr-Cyrl-RS" w:eastAsia="sr-Cyrl-RS"/>
              </w:rPr>
              <w:tab/>
            </w:r>
            <w:r w:rsidR="00C631EE" w:rsidRPr="001309AE">
              <w:rPr>
                <w:rStyle w:val="Hyperlink"/>
              </w:rPr>
              <w:t>Engrave</w:t>
            </w:r>
            <w:r w:rsidR="00C631EE">
              <w:rPr>
                <w:webHidden/>
              </w:rPr>
              <w:tab/>
            </w:r>
            <w:r w:rsidR="00C631EE">
              <w:rPr>
                <w:webHidden/>
              </w:rPr>
              <w:fldChar w:fldCharType="begin"/>
            </w:r>
            <w:r w:rsidR="00C631EE">
              <w:rPr>
                <w:webHidden/>
              </w:rPr>
              <w:instrText xml:space="preserve"> PAGEREF _Toc392369020 \h </w:instrText>
            </w:r>
            <w:r w:rsidR="00C631EE">
              <w:rPr>
                <w:webHidden/>
              </w:rPr>
            </w:r>
            <w:r w:rsidR="00C631EE">
              <w:rPr>
                <w:webHidden/>
              </w:rPr>
              <w:fldChar w:fldCharType="separate"/>
            </w:r>
            <w:r w:rsidR="00C631EE">
              <w:rPr>
                <w:webHidden/>
              </w:rPr>
              <w:t>46</w:t>
            </w:r>
            <w:r w:rsidR="00C631EE">
              <w:rPr>
                <w:webHidden/>
              </w:rPr>
              <w:fldChar w:fldCharType="end"/>
            </w:r>
          </w:hyperlink>
        </w:p>
        <w:p w:rsidR="00C631EE" w:rsidRDefault="00C17ABA">
          <w:pPr>
            <w:pStyle w:val="TOC3"/>
            <w:rPr>
              <w:rFonts w:eastAsiaTheme="minorEastAsia"/>
              <w:lang w:val="sr-Cyrl-RS" w:eastAsia="sr-Cyrl-RS"/>
            </w:rPr>
          </w:pPr>
          <w:hyperlink w:anchor="_Toc392369021" w:history="1">
            <w:r w:rsidR="00C631EE" w:rsidRPr="001309AE">
              <w:rPr>
                <w:rStyle w:val="Hyperlink"/>
              </w:rPr>
              <w:t>3.3.5</w:t>
            </w:r>
            <w:r w:rsidR="00C631EE">
              <w:rPr>
                <w:rFonts w:eastAsiaTheme="minorEastAsia"/>
                <w:lang w:val="sr-Cyrl-RS" w:eastAsia="sr-Cyrl-RS"/>
              </w:rPr>
              <w:tab/>
            </w:r>
            <w:r w:rsidR="00C631EE" w:rsidRPr="001309AE">
              <w:rPr>
                <w:rStyle w:val="Hyperlink"/>
              </w:rPr>
              <w:t>Emboss</w:t>
            </w:r>
            <w:r w:rsidR="00C631EE">
              <w:rPr>
                <w:webHidden/>
              </w:rPr>
              <w:tab/>
            </w:r>
            <w:r w:rsidR="00C631EE">
              <w:rPr>
                <w:webHidden/>
              </w:rPr>
              <w:fldChar w:fldCharType="begin"/>
            </w:r>
            <w:r w:rsidR="00C631EE">
              <w:rPr>
                <w:webHidden/>
              </w:rPr>
              <w:instrText xml:space="preserve"> PAGEREF _Toc392369021 \h </w:instrText>
            </w:r>
            <w:r w:rsidR="00C631EE">
              <w:rPr>
                <w:webHidden/>
              </w:rPr>
            </w:r>
            <w:r w:rsidR="00C631EE">
              <w:rPr>
                <w:webHidden/>
              </w:rPr>
              <w:fldChar w:fldCharType="separate"/>
            </w:r>
            <w:r w:rsidR="00C631EE">
              <w:rPr>
                <w:webHidden/>
              </w:rPr>
              <w:t>47</w:t>
            </w:r>
            <w:r w:rsidR="00C631EE">
              <w:rPr>
                <w:webHidden/>
              </w:rPr>
              <w:fldChar w:fldCharType="end"/>
            </w:r>
          </w:hyperlink>
        </w:p>
        <w:p w:rsidR="00C631EE" w:rsidRDefault="00C17ABA">
          <w:pPr>
            <w:pStyle w:val="TOC3"/>
            <w:rPr>
              <w:rFonts w:eastAsiaTheme="minorEastAsia"/>
              <w:lang w:val="sr-Cyrl-RS" w:eastAsia="sr-Cyrl-RS"/>
            </w:rPr>
          </w:pPr>
          <w:hyperlink w:anchor="_Toc392369022" w:history="1">
            <w:r w:rsidR="00C631EE" w:rsidRPr="001309AE">
              <w:rPr>
                <w:rStyle w:val="Hyperlink"/>
              </w:rPr>
              <w:t>3.3.6</w:t>
            </w:r>
            <w:r w:rsidR="00C631EE">
              <w:rPr>
                <w:rFonts w:eastAsiaTheme="minorEastAsia"/>
                <w:lang w:val="sr-Cyrl-RS" w:eastAsia="sr-Cyrl-RS"/>
              </w:rPr>
              <w:tab/>
            </w:r>
            <w:r w:rsidR="00C631EE" w:rsidRPr="001309AE">
              <w:rPr>
                <w:rStyle w:val="Hyperlink"/>
              </w:rPr>
              <w:t>Smooth</w:t>
            </w:r>
            <w:r w:rsidR="00C631EE">
              <w:rPr>
                <w:webHidden/>
              </w:rPr>
              <w:tab/>
            </w:r>
            <w:r w:rsidR="00C631EE">
              <w:rPr>
                <w:webHidden/>
              </w:rPr>
              <w:fldChar w:fldCharType="begin"/>
            </w:r>
            <w:r w:rsidR="00C631EE">
              <w:rPr>
                <w:webHidden/>
              </w:rPr>
              <w:instrText xml:space="preserve"> PAGEREF _Toc392369022 \h </w:instrText>
            </w:r>
            <w:r w:rsidR="00C631EE">
              <w:rPr>
                <w:webHidden/>
              </w:rPr>
            </w:r>
            <w:r w:rsidR="00C631EE">
              <w:rPr>
                <w:webHidden/>
              </w:rPr>
              <w:fldChar w:fldCharType="separate"/>
            </w:r>
            <w:r w:rsidR="00C631EE">
              <w:rPr>
                <w:webHidden/>
              </w:rPr>
              <w:t>48</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9023" w:history="1">
            <w:r w:rsidR="00C631EE" w:rsidRPr="001309AE">
              <w:rPr>
                <w:rStyle w:val="Hyperlink"/>
                <w:rFonts w:ascii="Times New Roman" w:hAnsi="Times New Roman" w:cs="Times New Roman"/>
              </w:rPr>
              <w:t>4. Prikaz histograma</w:t>
            </w:r>
            <w:r w:rsidR="00C631EE">
              <w:rPr>
                <w:webHidden/>
              </w:rPr>
              <w:tab/>
            </w:r>
            <w:r w:rsidR="00C631EE">
              <w:rPr>
                <w:webHidden/>
              </w:rPr>
              <w:fldChar w:fldCharType="begin"/>
            </w:r>
            <w:r w:rsidR="00C631EE">
              <w:rPr>
                <w:webHidden/>
              </w:rPr>
              <w:instrText xml:space="preserve"> PAGEREF _Toc392369023 \h </w:instrText>
            </w:r>
            <w:r w:rsidR="00C631EE">
              <w:rPr>
                <w:webHidden/>
              </w:rPr>
            </w:r>
            <w:r w:rsidR="00C631EE">
              <w:rPr>
                <w:webHidden/>
              </w:rPr>
              <w:fldChar w:fldCharType="separate"/>
            </w:r>
            <w:r w:rsidR="00C631EE">
              <w:rPr>
                <w:webHidden/>
              </w:rPr>
              <w:t>50</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24" w:history="1">
            <w:r w:rsidR="00C631EE" w:rsidRPr="001309AE">
              <w:rPr>
                <w:rStyle w:val="Hyperlink"/>
              </w:rPr>
              <w:t>4.1. Prikaz histograma za odabranu sliku</w:t>
            </w:r>
            <w:r w:rsidR="00C631EE">
              <w:rPr>
                <w:webHidden/>
              </w:rPr>
              <w:tab/>
            </w:r>
            <w:r w:rsidR="00C631EE">
              <w:rPr>
                <w:webHidden/>
              </w:rPr>
              <w:fldChar w:fldCharType="begin"/>
            </w:r>
            <w:r w:rsidR="00C631EE">
              <w:rPr>
                <w:webHidden/>
              </w:rPr>
              <w:instrText xml:space="preserve"> PAGEREF _Toc392369024 \h </w:instrText>
            </w:r>
            <w:r w:rsidR="00C631EE">
              <w:rPr>
                <w:webHidden/>
              </w:rPr>
            </w:r>
            <w:r w:rsidR="00C631EE">
              <w:rPr>
                <w:webHidden/>
              </w:rPr>
              <w:fldChar w:fldCharType="separate"/>
            </w:r>
            <w:r w:rsidR="00C631EE">
              <w:rPr>
                <w:webHidden/>
              </w:rPr>
              <w:t>51</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25" w:history="1">
            <w:r w:rsidR="00C631EE" w:rsidRPr="001309AE">
              <w:rPr>
                <w:rStyle w:val="Hyperlink"/>
              </w:rPr>
              <w:t>4.2. Prikaz histograma u realnom vremenu</w:t>
            </w:r>
            <w:r w:rsidR="00C631EE">
              <w:rPr>
                <w:webHidden/>
              </w:rPr>
              <w:tab/>
            </w:r>
            <w:r w:rsidR="00C631EE">
              <w:rPr>
                <w:webHidden/>
              </w:rPr>
              <w:fldChar w:fldCharType="begin"/>
            </w:r>
            <w:r w:rsidR="00C631EE">
              <w:rPr>
                <w:webHidden/>
              </w:rPr>
              <w:instrText xml:space="preserve"> PAGEREF _Toc392369025 \h </w:instrText>
            </w:r>
            <w:r w:rsidR="00C631EE">
              <w:rPr>
                <w:webHidden/>
              </w:rPr>
            </w:r>
            <w:r w:rsidR="00C631EE">
              <w:rPr>
                <w:webHidden/>
              </w:rPr>
              <w:fldChar w:fldCharType="separate"/>
            </w:r>
            <w:r w:rsidR="00C631EE">
              <w:rPr>
                <w:webHidden/>
              </w:rPr>
              <w:t>54</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9026" w:history="1">
            <w:r w:rsidR="00C631EE" w:rsidRPr="001309AE">
              <w:rPr>
                <w:rStyle w:val="Hyperlink"/>
                <w:rFonts w:ascii="Times New Roman" w:hAnsi="Times New Roman" w:cs="Times New Roman"/>
                <w:lang w:val="sr-Cyrl-RS"/>
              </w:rPr>
              <w:t>5.</w:t>
            </w:r>
            <w:r w:rsidR="00C631EE" w:rsidRPr="001309AE">
              <w:rPr>
                <w:rStyle w:val="Hyperlink"/>
                <w:rFonts w:ascii="Times New Roman" w:hAnsi="Times New Roman" w:cs="Times New Roman"/>
              </w:rPr>
              <w:t xml:space="preserve"> Pregled perfmormansi filtera</w:t>
            </w:r>
            <w:r w:rsidR="00C631EE">
              <w:rPr>
                <w:webHidden/>
              </w:rPr>
              <w:tab/>
            </w:r>
            <w:r w:rsidR="00C631EE">
              <w:rPr>
                <w:webHidden/>
              </w:rPr>
              <w:fldChar w:fldCharType="begin"/>
            </w:r>
            <w:r w:rsidR="00C631EE">
              <w:rPr>
                <w:webHidden/>
              </w:rPr>
              <w:instrText xml:space="preserve"> PAGEREF _Toc392369026 \h </w:instrText>
            </w:r>
            <w:r w:rsidR="00C631EE">
              <w:rPr>
                <w:webHidden/>
              </w:rPr>
            </w:r>
            <w:r w:rsidR="00C631EE">
              <w:rPr>
                <w:webHidden/>
              </w:rPr>
              <w:fldChar w:fldCharType="separate"/>
            </w:r>
            <w:r w:rsidR="00C631EE">
              <w:rPr>
                <w:webHidden/>
              </w:rPr>
              <w:t>58</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27" w:history="1">
            <w:r w:rsidR="00C631EE" w:rsidRPr="001309AE">
              <w:rPr>
                <w:rStyle w:val="Hyperlink"/>
              </w:rPr>
              <w:t>5.1. Pregled performansi unarnih filtera</w:t>
            </w:r>
            <w:r w:rsidR="00C631EE">
              <w:rPr>
                <w:webHidden/>
              </w:rPr>
              <w:tab/>
            </w:r>
            <w:r w:rsidR="00C631EE">
              <w:rPr>
                <w:webHidden/>
              </w:rPr>
              <w:fldChar w:fldCharType="begin"/>
            </w:r>
            <w:r w:rsidR="00C631EE">
              <w:rPr>
                <w:webHidden/>
              </w:rPr>
              <w:instrText xml:space="preserve"> PAGEREF _Toc392369027 \h </w:instrText>
            </w:r>
            <w:r w:rsidR="00C631EE">
              <w:rPr>
                <w:webHidden/>
              </w:rPr>
            </w:r>
            <w:r w:rsidR="00C631EE">
              <w:rPr>
                <w:webHidden/>
              </w:rPr>
              <w:fldChar w:fldCharType="separate"/>
            </w:r>
            <w:r w:rsidR="00C631EE">
              <w:rPr>
                <w:webHidden/>
              </w:rPr>
              <w:t>59</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28" w:history="1">
            <w:r w:rsidR="00C631EE" w:rsidRPr="001309AE">
              <w:rPr>
                <w:rStyle w:val="Hyperlink"/>
              </w:rPr>
              <w:t>5.2. Pregled performansi Gausian Blur filtera</w:t>
            </w:r>
            <w:r w:rsidR="00C631EE">
              <w:rPr>
                <w:webHidden/>
              </w:rPr>
              <w:tab/>
            </w:r>
            <w:r w:rsidR="00C631EE">
              <w:rPr>
                <w:webHidden/>
              </w:rPr>
              <w:fldChar w:fldCharType="begin"/>
            </w:r>
            <w:r w:rsidR="00C631EE">
              <w:rPr>
                <w:webHidden/>
              </w:rPr>
              <w:instrText xml:space="preserve"> PAGEREF _Toc392369028 \h </w:instrText>
            </w:r>
            <w:r w:rsidR="00C631EE">
              <w:rPr>
                <w:webHidden/>
              </w:rPr>
            </w:r>
            <w:r w:rsidR="00C631EE">
              <w:rPr>
                <w:webHidden/>
              </w:rPr>
              <w:fldChar w:fldCharType="separate"/>
            </w:r>
            <w:r w:rsidR="00C631EE">
              <w:rPr>
                <w:webHidden/>
              </w:rPr>
              <w:t>62</w:t>
            </w:r>
            <w:r w:rsidR="00C631EE">
              <w:rPr>
                <w:webHidden/>
              </w:rPr>
              <w:fldChar w:fldCharType="end"/>
            </w:r>
          </w:hyperlink>
        </w:p>
        <w:p w:rsidR="00C631EE" w:rsidRDefault="00C17ABA">
          <w:pPr>
            <w:pStyle w:val="TOC2"/>
            <w:tabs>
              <w:tab w:val="right" w:leader="dot" w:pos="9350"/>
            </w:tabs>
            <w:rPr>
              <w:rFonts w:eastAsiaTheme="minorEastAsia"/>
              <w:lang w:val="sr-Cyrl-RS" w:eastAsia="sr-Cyrl-RS"/>
            </w:rPr>
          </w:pPr>
          <w:hyperlink w:anchor="_Toc392369029" w:history="1">
            <w:r w:rsidR="00C631EE" w:rsidRPr="001309AE">
              <w:rPr>
                <w:rStyle w:val="Hyperlink"/>
              </w:rPr>
              <w:t>5.3. Pregled performansi binarnih operacija</w:t>
            </w:r>
            <w:r w:rsidR="00C631EE">
              <w:rPr>
                <w:webHidden/>
              </w:rPr>
              <w:tab/>
            </w:r>
            <w:r w:rsidR="00C631EE">
              <w:rPr>
                <w:webHidden/>
              </w:rPr>
              <w:fldChar w:fldCharType="begin"/>
            </w:r>
            <w:r w:rsidR="00C631EE">
              <w:rPr>
                <w:webHidden/>
              </w:rPr>
              <w:instrText xml:space="preserve"> PAGEREF _Toc392369029 \h </w:instrText>
            </w:r>
            <w:r w:rsidR="00C631EE">
              <w:rPr>
                <w:webHidden/>
              </w:rPr>
            </w:r>
            <w:r w:rsidR="00C631EE">
              <w:rPr>
                <w:webHidden/>
              </w:rPr>
              <w:fldChar w:fldCharType="separate"/>
            </w:r>
            <w:r w:rsidR="00C631EE">
              <w:rPr>
                <w:webHidden/>
              </w:rPr>
              <w:t>64</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9030" w:history="1">
            <w:r w:rsidR="00C631EE" w:rsidRPr="001309AE">
              <w:rPr>
                <w:rStyle w:val="Hyperlink"/>
                <w:rFonts w:ascii="Times New Roman" w:hAnsi="Times New Roman" w:cs="Times New Roman"/>
              </w:rPr>
              <w:t>6. Zaključak</w:t>
            </w:r>
            <w:r w:rsidR="00C631EE">
              <w:rPr>
                <w:webHidden/>
              </w:rPr>
              <w:tab/>
            </w:r>
            <w:r w:rsidR="00C631EE">
              <w:rPr>
                <w:webHidden/>
              </w:rPr>
              <w:fldChar w:fldCharType="begin"/>
            </w:r>
            <w:r w:rsidR="00C631EE">
              <w:rPr>
                <w:webHidden/>
              </w:rPr>
              <w:instrText xml:space="preserve"> PAGEREF _Toc392369030 \h </w:instrText>
            </w:r>
            <w:r w:rsidR="00C631EE">
              <w:rPr>
                <w:webHidden/>
              </w:rPr>
            </w:r>
            <w:r w:rsidR="00C631EE">
              <w:rPr>
                <w:webHidden/>
              </w:rPr>
              <w:fldChar w:fldCharType="separate"/>
            </w:r>
            <w:r w:rsidR="00C631EE">
              <w:rPr>
                <w:webHidden/>
              </w:rPr>
              <w:t>67</w:t>
            </w:r>
            <w:r w:rsidR="00C631EE">
              <w:rPr>
                <w:webHidden/>
              </w:rPr>
              <w:fldChar w:fldCharType="end"/>
            </w:r>
          </w:hyperlink>
        </w:p>
        <w:p w:rsidR="00C631EE" w:rsidRDefault="00C17ABA">
          <w:pPr>
            <w:pStyle w:val="TOC1"/>
            <w:tabs>
              <w:tab w:val="right" w:leader="dot" w:pos="9350"/>
            </w:tabs>
            <w:rPr>
              <w:rFonts w:eastAsiaTheme="minorEastAsia"/>
              <w:lang w:val="sr-Cyrl-RS" w:eastAsia="sr-Cyrl-RS"/>
            </w:rPr>
          </w:pPr>
          <w:hyperlink w:anchor="_Toc392369031" w:history="1">
            <w:r w:rsidR="00C631EE" w:rsidRPr="001309AE">
              <w:rPr>
                <w:rStyle w:val="Hyperlink"/>
                <w:rFonts w:ascii="Times New Roman" w:hAnsi="Times New Roman" w:cs="Times New Roman"/>
                <w:lang w:val="sr-Cyrl-RS"/>
              </w:rPr>
              <w:t>7.</w:t>
            </w:r>
            <w:r w:rsidR="00C631EE" w:rsidRPr="001309AE">
              <w:rPr>
                <w:rStyle w:val="Hyperlink"/>
                <w:rFonts w:ascii="Times New Roman" w:hAnsi="Times New Roman" w:cs="Times New Roman"/>
              </w:rPr>
              <w:t xml:space="preserve"> Literatura</w:t>
            </w:r>
            <w:r w:rsidR="00C631EE">
              <w:rPr>
                <w:webHidden/>
              </w:rPr>
              <w:tab/>
            </w:r>
            <w:r w:rsidR="00C631EE">
              <w:rPr>
                <w:webHidden/>
              </w:rPr>
              <w:fldChar w:fldCharType="begin"/>
            </w:r>
            <w:r w:rsidR="00C631EE">
              <w:rPr>
                <w:webHidden/>
              </w:rPr>
              <w:instrText xml:space="preserve"> PAGEREF _Toc392369031 \h </w:instrText>
            </w:r>
            <w:r w:rsidR="00C631EE">
              <w:rPr>
                <w:webHidden/>
              </w:rPr>
            </w:r>
            <w:r w:rsidR="00C631EE">
              <w:rPr>
                <w:webHidden/>
              </w:rPr>
              <w:fldChar w:fldCharType="separate"/>
            </w:r>
            <w:r w:rsidR="00C631EE">
              <w:rPr>
                <w:webHidden/>
              </w:rPr>
              <w:t>68</w:t>
            </w:r>
            <w:r w:rsidR="00C631EE">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Pr="00362CD5" w:rsidRDefault="006F5F0D"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lastRenderedPageBreak/>
        <w:t xml:space="preserve"> </w:t>
      </w:r>
      <w:bookmarkStart w:id="0" w:name="_Toc392368994"/>
      <w:r w:rsidR="00362CD5" w:rsidRPr="00362CD5">
        <w:rPr>
          <w:rFonts w:ascii="Times New Roman" w:hAnsi="Times New Roman" w:cs="Times New Roman"/>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obradu koju definiše odgovarajuč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Pr="00362CD5" w:rsidRDefault="003776A8"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368995"/>
      <w:r>
        <w:rPr>
          <w:rFonts w:ascii="Times New Roman" w:hAnsi="Times New Roman" w:cs="Times New Roman"/>
        </w:rPr>
        <w:lastRenderedPageBreak/>
        <w:t>Postavka problema</w:t>
      </w:r>
      <w:bookmarkEnd w:id="1"/>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bookmarkStart w:id="2" w:name="_GoBack"/>
      <w:bookmarkEnd w:id="2"/>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ementaciju jer koristi naprednih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6A1F68">
        <w:rPr>
          <w:rFonts w:ascii="Times New Roman" w:hAnsi="Times New Roman" w:cs="Times New Roman"/>
          <w:sz w:val="24"/>
          <w:szCs w:val="24"/>
          <w:lang w:val="en-US"/>
        </w:rPr>
        <w:t>brade slika nad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Pr>
          <w:rFonts w:ascii="Times New Roman" w:hAnsi="Times New Roman" w:cs="Times New Roman"/>
          <w:sz w:val="24"/>
          <w:szCs w:val="24"/>
          <w:lang w:val="en-US"/>
        </w:rPr>
        <w:t xml:space="preserve"> parametara različitih opsega i 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3" w:name="_Toc392368996"/>
      <w:r>
        <w:rPr>
          <w:rFonts w:ascii="Times New Roman" w:hAnsi="Times New Roman" w:cs="Times New Roman"/>
          <w:lang w:val="sr-Latn-RS"/>
        </w:rPr>
        <w:lastRenderedPageBreak/>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8pt" o:ole="">
            <v:imagedata r:id="rId9" o:title=""/>
          </v:shape>
          <o:OLEObject Type="Embed" ProgID="Equation.DSMT4" ShapeID="_x0000_i1025" DrawAspect="Content" ObjectID="_1466151560" r:id="rId10"/>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6pt" o:ole="">
            <v:imagedata r:id="rId11" o:title=""/>
          </v:shape>
          <o:OLEObject Type="Embed" ProgID="Equation.DSMT4" ShapeID="_x0000_i1026" DrawAspect="Content" ObjectID="_1466151561" r:id="rId12"/>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4" w:name="_Toc392368997"/>
      <w:r>
        <w:lastRenderedPageBreak/>
        <w:t xml:space="preserve">Primena </w:t>
      </w:r>
      <w:r w:rsidR="00E36F47">
        <w:t>unarnih</w:t>
      </w:r>
      <w: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5" w:name="_Toc392368998"/>
      <w:r w:rsidRPr="00713A9E">
        <w:rPr>
          <w:rFonts w:ascii="Times New Roman" w:hAnsi="Times New Roman" w:cs="Times New Roman"/>
          <w:lang w:val="en-US"/>
        </w:rPr>
        <w:lastRenderedPageBreak/>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543040"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C327ABC" id="Rectangle 1" o:spid="_x0000_s1026" style="position:absolute;margin-left:-.75pt;margin-top:23.15pt;width:466.5pt;height:116.25pt;z-index:-251773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555328"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559424"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581952"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C17ABA" w:rsidRPr="00CE4373" w:rsidRDefault="00C17ABA"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58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C17ABA" w:rsidRPr="00CE4373" w:rsidRDefault="00C17ABA" w:rsidP="00CE4373">
                      <w:pPr>
                        <w:pStyle w:val="Caption"/>
                      </w:pPr>
                      <w:r>
                        <w:t xml:space="preserve">3.1 Originalna slika pre invert filtera </w:t>
                      </w:r>
                    </w:p>
                  </w:txbxContent>
                </v:textbox>
                <w10:wrap type="square"/>
              </v:shape>
            </w:pict>
          </mc:Fallback>
        </mc:AlternateContent>
      </w:r>
      <w:r>
        <w:rPr>
          <w:lang w:val="en-US"/>
        </w:rPr>
        <mc:AlternateContent>
          <mc:Choice Requires="wps">
            <w:drawing>
              <wp:anchor distT="0" distB="0" distL="114300" distR="114300" simplePos="0" relativeHeight="251586048"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C17ABA" w:rsidRPr="00BC5C88" w:rsidRDefault="00C17ABA"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586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C17ABA" w:rsidRPr="00BC5C88" w:rsidRDefault="00C17ABA"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6" w:name="_Toc392368999"/>
      <w:r>
        <w:lastRenderedPageBreak/>
        <w:t>Black&amp;White filter</w:t>
      </w:r>
      <w:bookmarkEnd w:id="6"/>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6pt;height:15.6pt" o:ole="">
            <v:imagedata r:id="rId15" o:title=""/>
          </v:shape>
          <o:OLEObject Type="Embed" ProgID="Equation.DSMT4" ShapeID="_x0000_i1027" DrawAspect="Content" ObjectID="_1466151562" r:id="rId16"/>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6pt" o:ole="">
            <v:imagedata r:id="rId17" o:title=""/>
          </v:shape>
          <o:OLEObject Type="Embed" ProgID="Equation.DSMT4" ShapeID="_x0000_i1028" DrawAspect="Content" ObjectID="_1466151563" r:id="rId18"/>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en-US"/>
        </w:rPr>
        <w:drawing>
          <wp:anchor distT="0" distB="0" distL="114300" distR="114300" simplePos="0" relativeHeight="251499008"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en-US"/>
        </w:rPr>
        <mc:AlternateContent>
          <mc:Choice Requires="wps">
            <w:drawing>
              <wp:anchor distT="0" distB="0" distL="114300" distR="114300" simplePos="0" relativeHeight="251561472"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712653" w:rsidRDefault="00C17ABA" w:rsidP="00654A6F">
                            <w:pPr>
                              <w:pStyle w:val="Caption"/>
                              <w:rPr>
                                <w:rFonts w:ascii="Times New Roman" w:hAnsi="Times New Roman" w:cs="Times New Roman"/>
                              </w:rPr>
                            </w:pPr>
                            <w:r>
                              <w:t>3.4 Slika nakon primene black and white fitera sa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C17ABA" w:rsidRPr="00712653" w:rsidRDefault="00C17ABA" w:rsidP="00654A6F">
                      <w:pPr>
                        <w:pStyle w:val="Caption"/>
                        <w:rPr>
                          <w:rFonts w:ascii="Times New Roman" w:hAnsi="Times New Roman" w:cs="Times New Roman"/>
                        </w:rPr>
                      </w:pPr>
                      <w:r>
                        <w:t>3.4 Slika nakon primene black and white fitera sa faktorom 50</w:t>
                      </w:r>
                    </w:p>
                  </w:txbxContent>
                </v:textbox>
                <w10:wrap type="square"/>
              </v:shape>
            </w:pict>
          </mc:Fallback>
        </mc:AlternateContent>
      </w:r>
      <w:r w:rsidR="00654A6F">
        <w:rPr>
          <w:lang w:val="en-US"/>
        </w:rPr>
        <mc:AlternateContent>
          <mc:Choice Requires="wps">
            <w:drawing>
              <wp:anchor distT="0" distB="0" distL="114300" distR="114300" simplePos="0" relativeHeight="251760128"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2A4D53" w:rsidRDefault="00C17ABA" w:rsidP="00654A6F">
                            <w:pPr>
                              <w:pStyle w:val="Caption"/>
                              <w:rPr>
                                <w:rFonts w:ascii="Times New Roman" w:hAnsi="Times New Roman" w:cs="Times New Roman"/>
                              </w:rPr>
                            </w:pPr>
                            <w:r>
                              <w:t>3.3 Originalna slika pre black&amp;whit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760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C17ABA" w:rsidRPr="002A4D53" w:rsidRDefault="00C17ABA" w:rsidP="00654A6F">
                      <w:pPr>
                        <w:pStyle w:val="Caption"/>
                        <w:rPr>
                          <w:rFonts w:ascii="Times New Roman" w:hAnsi="Times New Roman" w:cs="Times New Roman"/>
                        </w:rPr>
                      </w:pPr>
                      <w:r>
                        <w:t>3.3 Originalna slika pre black&amp;white filtera</w:t>
                      </w:r>
                    </w:p>
                  </w:txbxContent>
                </v:textbox>
                <w10:wrap type="square"/>
              </v:shape>
            </w:pict>
          </mc:Fallback>
        </mc:AlternateContent>
      </w:r>
      <w:r w:rsidR="00654A6F">
        <w:rPr>
          <w:rFonts w:ascii="Times New Roman" w:hAnsi="Times New Roman" w:cs="Times New Roman"/>
          <w:lang w:val="en-US"/>
        </w:rPr>
        <w:drawing>
          <wp:anchor distT="0" distB="0" distL="114300" distR="114300" simplePos="0" relativeHeight="251557376"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D4071" w:rsidRDefault="00E210A6" w:rsidP="002D4071">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6C0F8D">
        <w:br w:type="page"/>
      </w:r>
      <w:r w:rsidR="00442A6D">
        <w:lastRenderedPageBreak/>
        <w:tab/>
      </w:r>
      <w:r w:rsidR="00B84331" w:rsidRPr="00997D17">
        <w:rPr>
          <w:rFonts w:ascii="Times New Roman" w:hAnsi="Times New Roman" w:cs="Times New Roman"/>
          <w:sz w:val="24"/>
          <w:szCs w:val="24"/>
        </w:rPr>
        <w:t>Najvažniji deo koda koji obavlja black&amp;white fi</w:t>
      </w:r>
      <w:r w:rsidR="005A2853" w:rsidRPr="00997D17">
        <w:rPr>
          <w:rFonts w:ascii="Times New Roman" w:hAnsi="Times New Roman" w:cs="Times New Roman"/>
          <w:sz w:val="24"/>
          <w:szCs w:val="24"/>
        </w:rPr>
        <w:t>lter prikazan je u listingu 3.2:</w:t>
      </w:r>
    </w:p>
    <w:p w:rsidR="007B2D0B" w:rsidRPr="002D4071" w:rsidRDefault="006C151D" w:rsidP="002D4071">
      <w:pPr>
        <w:rPr>
          <w:rFonts w:ascii="Times New Roman" w:hAnsi="Times New Roman" w:cs="Times New Roman"/>
          <w:sz w:val="24"/>
          <w:szCs w:val="24"/>
        </w:rPr>
      </w:pPr>
      <w:r w:rsidRPr="002D4071">
        <w:rPr>
          <w:rFonts w:ascii="Times New Roman" w:hAnsi="Times New Roman" w:cs="Times New Roman"/>
          <w:b/>
          <w:bCs/>
          <w:sz w:val="24"/>
          <w:szCs w:val="24"/>
          <w:lang w:val="en-US"/>
        </w:rPr>
        <mc:AlternateContent>
          <mc:Choice Requires="wps">
            <w:drawing>
              <wp:anchor distT="0" distB="0" distL="114300" distR="114300" simplePos="0" relativeHeight="251490816" behindDoc="1" locked="0" layoutInCell="1" allowOverlap="1" wp14:anchorId="2E91F665" wp14:editId="30A643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6964A3" id="Rectangle 2" o:spid="_x0000_s1026" style="position:absolute;margin-left:-.75pt;margin-top:17.65pt;width:467.25pt;height:318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2D4071" w:rsidRPr="002D4071">
        <w:rPr>
          <w:rFonts w:ascii="Times New Roman" w:hAnsi="Times New Roman" w:cs="Times New Roman"/>
          <w:sz w:val="24"/>
          <w:szCs w:val="24"/>
        </w:rPr>
        <w:t>Listing 3.2: Black&amp;white filter nad slikom</w:t>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t>scale = (scale/100)*255;</w:t>
      </w:r>
    </w:p>
    <w:p w:rsidR="00E5793E" w:rsidRDefault="00E5793E" w:rsidP="00E5793E">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7" w:name="_Toc392369000"/>
      <w:r>
        <w:lastRenderedPageBreak/>
        <w:t>Brightness</w:t>
      </w:r>
      <w:bookmarkEnd w:id="7"/>
    </w:p>
    <w:p w:rsidR="005D2852" w:rsidRDefault="005D2852" w:rsidP="005D2852">
      <w:pPr>
        <w:pStyle w:val="Heading3"/>
      </w:pPr>
    </w:p>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C518F0" w:rsidRDefault="003B58B4" w:rsidP="00C518F0">
      <w:pPr>
        <w:rPr>
          <w:rFonts w:ascii="Times New Roman" w:hAnsi="Times New Roman" w:cs="Times New Roman"/>
          <w:sz w:val="24"/>
          <w:szCs w:val="24"/>
        </w:rPr>
      </w:pPr>
      <w:r>
        <w:rPr>
          <w:lang w:val="en-US"/>
        </w:rPr>
        <mc:AlternateContent>
          <mc:Choice Requires="wps">
            <w:drawing>
              <wp:anchor distT="0" distB="0" distL="114300" distR="114300" simplePos="0" relativeHeight="251762176"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C17ABA" w:rsidRPr="00953A13" w:rsidRDefault="00C17ABA" w:rsidP="003B58B4">
                            <w:pPr>
                              <w:pStyle w:val="Caption"/>
                              <w:rPr>
                                <w:rFonts w:ascii="Times New Roman" w:hAnsi="Times New Roman" w:cs="Times New Roman"/>
                                <w:sz w:val="24"/>
                                <w:szCs w:val="24"/>
                              </w:rPr>
                            </w:pPr>
                            <w:r>
                              <w:t>3.5 Originalna slika pre primene brightne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762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C17ABA" w:rsidRPr="00953A13" w:rsidRDefault="00C17ABA" w:rsidP="003B58B4">
                      <w:pPr>
                        <w:pStyle w:val="Caption"/>
                        <w:rPr>
                          <w:rFonts w:ascii="Times New Roman" w:hAnsi="Times New Roman" w:cs="Times New Roman"/>
                          <w:sz w:val="24"/>
                          <w:szCs w:val="24"/>
                        </w:rPr>
                      </w:pPr>
                      <w:r>
                        <w:t>3.5 Originalna slika pre primene brightness filtera</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588096"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en-US"/>
        </w:rPr>
        <mc:AlternateContent>
          <mc:Choice Requires="wps">
            <w:drawing>
              <wp:anchor distT="0" distB="0" distL="114300" distR="114300" simplePos="0" relativeHeight="251764224"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C17ABA" w:rsidRPr="005C1986" w:rsidRDefault="00C17ABA" w:rsidP="003B58B4">
                            <w:pPr>
                              <w:pStyle w:val="Caption"/>
                            </w:pPr>
                            <w:r>
                              <w:t>3.6 Slika nakon primene brightness filtera sa scale faktorom 8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764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C17ABA" w:rsidRPr="005C1986" w:rsidRDefault="00C17ABA" w:rsidP="003B58B4">
                      <w:pPr>
                        <w:pStyle w:val="Caption"/>
                      </w:pPr>
                      <w:r>
                        <w:t>3.6 Slika nakon primene brightness filtera sa scale faktorom 85</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596288"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en-US"/>
        </w:rPr>
        <mc:AlternateContent>
          <mc:Choice Requires="wps">
            <w:drawing>
              <wp:anchor distT="0" distB="0" distL="114300" distR="114300" simplePos="0" relativeHeight="251768320"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0616BB" w:rsidRDefault="00C17ABA" w:rsidP="003B58B4">
                            <w:pPr>
                              <w:pStyle w:val="Caption"/>
                              <w:rPr>
                                <w:rFonts w:ascii="Times New Roman" w:hAnsi="Times New Roman" w:cs="Times New Roman"/>
                                <w:sz w:val="24"/>
                                <w:szCs w:val="24"/>
                              </w:rPr>
                            </w:pPr>
                            <w:r>
                              <w:t>3.7 Slika nakon primene brightness filtera sa scale faktorom -11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768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C17ABA" w:rsidRPr="000616BB" w:rsidRDefault="00C17ABA" w:rsidP="003B58B4">
                      <w:pPr>
                        <w:pStyle w:val="Caption"/>
                        <w:rPr>
                          <w:rFonts w:ascii="Times New Roman" w:hAnsi="Times New Roman" w:cs="Times New Roman"/>
                          <w:sz w:val="24"/>
                          <w:szCs w:val="24"/>
                        </w:rPr>
                      </w:pPr>
                      <w:r>
                        <w:t>3.7 Slika nakon primene brightness filtera sa scale faktorom -114</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02432"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1A3BF6"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1A3BF6">
        <w:rPr>
          <w:rFonts w:ascii="Times New Roman" w:hAnsi="Times New Roman" w:cs="Times New Roman"/>
          <w:sz w:val="24"/>
          <w:szCs w:val="24"/>
        </w:rPr>
        <w:lastRenderedPageBreak/>
        <w:t>Najvažniji deo koda koji obavlja brightness filter prikazan je u listingu 3.3:</w:t>
      </w:r>
    </w:p>
    <w:p w:rsidR="001A3BF6" w:rsidRDefault="001A3BF6" w:rsidP="00C518F0">
      <w:pPr>
        <w:ind w:firstLine="720"/>
        <w:rPr>
          <w:rFonts w:ascii="Times New Roman" w:hAnsi="Times New Roman" w:cs="Times New Roman"/>
          <w:sz w:val="24"/>
          <w:szCs w:val="24"/>
        </w:rPr>
      </w:pPr>
    </w:p>
    <w:p w:rsidR="001A3BF6" w:rsidRDefault="008B2455" w:rsidP="00981E11">
      <w:pPr>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492864" behindDoc="1" locked="0" layoutInCell="1" allowOverlap="1" wp14:anchorId="07DC615A" wp14:editId="2C8F5CEA">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070D67" id="Rectangle 37" o:spid="_x0000_s1026" style="position:absolute;margin-left:-.75pt;margin-top:22.5pt;width:467.25pt;height:342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981E11">
        <w:rPr>
          <w:rFonts w:ascii="Times New Roman" w:hAnsi="Times New Roman" w:cs="Times New Roman"/>
          <w:sz w:val="24"/>
          <w:szCs w:val="24"/>
        </w:rPr>
        <w:t>L</w:t>
      </w:r>
      <w:r w:rsidR="00BA5C35">
        <w:rPr>
          <w:rFonts w:ascii="Times New Roman" w:hAnsi="Times New Roman" w:cs="Times New Roman"/>
          <w:sz w:val="24"/>
          <w:szCs w:val="24"/>
        </w:rPr>
        <w:t>isting 3.3</w:t>
      </w:r>
      <w:r w:rsidR="00981E11">
        <w:rPr>
          <w:rFonts w:ascii="Times New Roman" w:hAnsi="Times New Roman" w:cs="Times New Roman"/>
          <w:sz w:val="24"/>
          <w:szCs w:val="24"/>
        </w:rPr>
        <w:t xml:space="preserve">: </w:t>
      </w:r>
      <w:r w:rsidR="00BA5C35">
        <w:rPr>
          <w:rFonts w:ascii="Times New Roman" w:hAnsi="Times New Roman" w:cs="Times New Roman"/>
          <w:sz w:val="24"/>
          <w:szCs w:val="24"/>
        </w:rPr>
        <w:t>Brightness</w:t>
      </w:r>
      <w:r w:rsidR="00981E11">
        <w:rPr>
          <w:rFonts w:ascii="Times New Roman" w:hAnsi="Times New Roman" w:cs="Times New Roman"/>
          <w:sz w:val="24"/>
          <w:szCs w:val="24"/>
        </w:rPr>
        <w:t xml:space="preserve"> filter nad slikom</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008B2455">
        <w:rPr>
          <w:rFonts w:ascii="Courier New" w:hAnsi="Courier New" w:cs="Courier New"/>
          <w:sz w:val="20"/>
          <w:szCs w:val="20"/>
        </w:rPr>
        <w:tab/>
      </w:r>
      <w:r w:rsidR="008B2455">
        <w:rPr>
          <w:rFonts w:ascii="Courier New" w:hAnsi="Courier New" w:cs="Courier New"/>
          <w:sz w:val="20"/>
          <w:szCs w:val="20"/>
        </w:rPr>
        <w:tab/>
      </w:r>
      <w:r w:rsidRPr="005C6648">
        <w:rPr>
          <w:rFonts w:ascii="Courier New" w:hAnsi="Courier New" w:cs="Courier New"/>
          <w:sz w:val="20"/>
          <w:szCs w:val="20"/>
        </w:rPr>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8" w:name="_Toc392369001"/>
      <w:r>
        <w:lastRenderedPageBreak/>
        <w:t>Contrast</w:t>
      </w:r>
      <w:bookmarkEnd w:id="8"/>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en-US"/>
        </w:rPr>
        <w:drawing>
          <wp:anchor distT="0" distB="0" distL="114300" distR="114300" simplePos="0" relativeHeight="251766272" behindDoc="0" locked="0" layoutInCell="1" allowOverlap="1" wp14:anchorId="1F67AC60" wp14:editId="674CAD2C">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en-US"/>
        </w:rPr>
        <mc:AlternateContent>
          <mc:Choice Requires="wps">
            <w:drawing>
              <wp:anchor distT="0" distB="0" distL="114300" distR="114300" simplePos="0" relativeHeight="251784704" behindDoc="0" locked="0" layoutInCell="1" allowOverlap="1" wp14:anchorId="039C6A13" wp14:editId="229DFC66">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021C4F" w:rsidRDefault="00C17ABA" w:rsidP="00E75A30">
                            <w:pPr>
                              <w:pStyle w:val="Caption"/>
                              <w:rPr>
                                <w:rFonts w:ascii="Times New Roman" w:hAnsi="Times New Roman" w:cs="Times New Roman"/>
                                <w:sz w:val="20"/>
                                <w:szCs w:val="20"/>
                              </w:rPr>
                            </w:pPr>
                            <w:r>
                              <w:t>3.8 Originalna slika pre kontrast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9C6A13" id="Text Box 345" o:spid="_x0000_s1033" type="#_x0000_t202" style="position:absolute;left:0;text-align:left;margin-left:42.75pt;margin-top:117.65pt;width:170.6pt;height:.05pt;z-index:25178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C17ABA" w:rsidRPr="00021C4F" w:rsidRDefault="00C17ABA" w:rsidP="00E75A30">
                      <w:pPr>
                        <w:pStyle w:val="Caption"/>
                        <w:rPr>
                          <w:rFonts w:ascii="Times New Roman" w:hAnsi="Times New Roman" w:cs="Times New Roman"/>
                          <w:sz w:val="20"/>
                          <w:szCs w:val="20"/>
                        </w:rPr>
                      </w:pPr>
                      <w:r>
                        <w:t>3.8 Originalna slika pre kontrast filtera</w:t>
                      </w:r>
                    </w:p>
                  </w:txbxContent>
                </v:textbox>
                <w10:wrap type="square"/>
              </v:shape>
            </w:pict>
          </mc:Fallback>
        </mc:AlternateContent>
      </w:r>
      <w:r w:rsidR="00E75A30">
        <w:rPr>
          <w:rFonts w:ascii="Times New Roman" w:hAnsi="Times New Roman" w:cs="Times New Roman"/>
          <w:b/>
          <w:bCs/>
          <w:sz w:val="20"/>
          <w:szCs w:val="20"/>
          <w:lang w:val="en-US"/>
        </w:rPr>
        <w:drawing>
          <wp:anchor distT="0" distB="0" distL="114300" distR="114300" simplePos="0" relativeHeight="251734528" behindDoc="0" locked="0" layoutInCell="1" allowOverlap="1" wp14:anchorId="21E88FF3" wp14:editId="71E72E46">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Pr="007148FE" w:rsidRDefault="00C0743D" w:rsidP="00C94A63">
      <w:pPr>
        <w:jc w:val="both"/>
        <w:rPr>
          <w:rFonts w:ascii="Times New Roman" w:hAnsi="Times New Roman" w:cs="Times New Roman"/>
          <w:b/>
          <w:bCs/>
          <w:sz w:val="20"/>
          <w:szCs w:val="20"/>
          <w:lang w:val="en-US"/>
        </w:rPr>
      </w:pPr>
      <w:r>
        <w:rPr>
          <w:lang w:val="en-US"/>
        </w:rPr>
        <mc:AlternateContent>
          <mc:Choice Requires="wps">
            <w:drawing>
              <wp:anchor distT="0" distB="0" distL="114300" distR="114300" simplePos="0" relativeHeight="251790848" behindDoc="0" locked="0" layoutInCell="1" allowOverlap="1" wp14:anchorId="52252CD2" wp14:editId="77354EF3">
                <wp:simplePos x="0" y="0"/>
                <wp:positionH relativeFrom="column">
                  <wp:posOffset>576580</wp:posOffset>
                </wp:positionH>
                <wp:positionV relativeFrom="paragraph">
                  <wp:posOffset>952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720085" w:rsidRDefault="00C17ABA" w:rsidP="00E75A30">
                            <w:pPr>
                              <w:pStyle w:val="Caption"/>
                            </w:pPr>
                            <w:r>
                              <w:t>3.9 Slika nakon primene kontrast filtera sa scale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252CD2" id="Text Box 346" o:spid="_x0000_s1034" type="#_x0000_t202" style="position:absolute;left:0;text-align:left;margin-left:45.4pt;margin-top:.75pt;width:170.6pt;height:.05pt;z-index:251790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" stroked="f">
                <v:textbox style="mso-fit-shape-to-text:t" inset="0,0,0,0">
                  <w:txbxContent>
                    <w:p w:rsidR="00C17ABA" w:rsidRPr="00720085" w:rsidRDefault="00C17ABA" w:rsidP="00E75A30">
                      <w:pPr>
                        <w:pStyle w:val="Caption"/>
                      </w:pPr>
                      <w:r>
                        <w:t>3.9 Slika nakon primene kontrast filtera sa scale faktorom 50</w:t>
                      </w:r>
                    </w:p>
                  </w:txbxContent>
                </v:textbox>
                <w10:wrap type="square"/>
              </v:shape>
            </w:pict>
          </mc:Fallback>
        </mc:AlternateContent>
      </w:r>
      <w:r w:rsidR="00C94A63" w:rsidRPr="00FE3DE1">
        <w:rPr>
          <w:rFonts w:ascii="Times New Roman" w:hAnsi="Times New Roman" w:cs="Times New Roman"/>
          <w:sz w:val="24"/>
          <w:szCs w:val="24"/>
          <w:lang w:val="en-US"/>
        </w:rPr>
        <mc:AlternateContent>
          <mc:Choice Requires="wps">
            <w:drawing>
              <wp:anchor distT="0" distB="0" distL="114300" distR="114300" simplePos="0" relativeHeight="251608576" behindDoc="0" locked="0" layoutInCell="1" allowOverlap="1" wp14:anchorId="07E23F50" wp14:editId="0DA3854E">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C17ABA" w:rsidRDefault="00C17ABA" w:rsidP="00C94A6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23F50" id="Text Box 2" o:spid="_x0000_s1035" type="#_x0000_t202" style="position:absolute;left:0;text-align:left;margin-left:24.75pt;margin-top:99pt;width:120pt;height:19.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36xDzh8CAAAhBAAADgAAAAAAAAAAAAAAAAAuAgAAZHJzL2Uyb0RvYy54bWxQ&#10;SwECLQAUAAYACAAAACEAojv2Qt8AAAAKAQAADwAAAAAAAAAAAAAAAAB5BAAAZHJzL2Rvd25yZXYu&#10;eG1sUEsFBgAAAAAEAAQA8wAAAIUFAAAAAA==&#10;" stroked="f" strokeweight="0">
                <v:textbox>
                  <w:txbxContent>
                    <w:p w:rsidR="00C17ABA" w:rsidRDefault="00C17ABA" w:rsidP="00C94A63"/>
                  </w:txbxContent>
                </v:textbox>
              </v:shape>
            </w:pict>
          </mc:Fallback>
        </mc:AlternateContent>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t xml:space="preserve">   </w:t>
      </w:r>
    </w:p>
    <w:p w:rsidR="00C94A63" w:rsidRDefault="00C94A63" w:rsidP="00C94A63">
      <w:pPr>
        <w:rPr>
          <w:rFonts w:ascii="Times New Roman" w:hAnsi="Times New Roman" w:cs="Times New Roman"/>
          <w:sz w:val="24"/>
          <w:szCs w:val="24"/>
        </w:rPr>
      </w:pPr>
    </w:p>
    <w:p w:rsidR="00C94A63" w:rsidRPr="002D0AC9" w:rsidRDefault="000E0297" w:rsidP="00C94A63">
      <w:pPr>
        <w:rPr>
          <w:rFonts w:ascii="Times New Roman" w:hAnsi="Times New Roman" w:cs="Times New Roman"/>
          <w:sz w:val="24"/>
          <w:szCs w:val="24"/>
        </w:rPr>
      </w:pPr>
      <w:r>
        <w:rPr>
          <w:rFonts w:ascii="Times New Roman" w:hAnsi="Times New Roman" w:cs="Times New Roman"/>
          <w:sz w:val="24"/>
          <w:szCs w:val="24"/>
        </w:rPr>
        <w:lastRenderedPageBreak/>
        <w:tab/>
        <w:t>Najvažniji deo koda koji obavlja kontrast filter prikazan je u listingu 3.4:</w:t>
      </w:r>
    </w:p>
    <w:p w:rsidR="00E75A30" w:rsidRDefault="00E17FEC" w:rsidP="00C94A63">
      <w:pPr>
        <w:rPr>
          <w:rFonts w:ascii="Times New Roman" w:hAnsi="Times New Roman" w:cs="Times New Roman"/>
        </w:rPr>
      </w:pPr>
      <w:r w:rsidRPr="00E17FEC">
        <w:rPr>
          <w:rFonts w:ascii="Times New Roman" w:hAnsi="Times New Roman" w:cs="Times New Roman"/>
          <w:sz w:val="24"/>
          <w:szCs w:val="24"/>
          <w:lang w:val="en-US"/>
        </w:rPr>
        <mc:AlternateContent>
          <mc:Choice Requires="wps">
            <w:drawing>
              <wp:anchor distT="0" distB="0" distL="114300" distR="114300" simplePos="0" relativeHeight="251659776" behindDoc="0" locked="0" layoutInCell="1" allowOverlap="1" wp14:anchorId="5C2DB1FD" wp14:editId="601229EC">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C17ABA" w:rsidRPr="008F5378" w:rsidRDefault="00C17ABA"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C17ABA" w:rsidRPr="008F5378" w:rsidRDefault="00C17ABA"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C17ABA" w:rsidRPr="008F5378" w:rsidRDefault="00C17ABA"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DB1FD" id="_x0000_s1036" type="#_x0000_t202" style="position:absolute;margin-left:0;margin-top:16.15pt;width:466.5pt;height:587.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PGtg7+hAgAA4Q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C17ABA" w:rsidRPr="008F5378" w:rsidRDefault="00C17ABA"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C17ABA" w:rsidRPr="008F5378" w:rsidRDefault="00C17ABA"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C17ABA" w:rsidRPr="008F5378" w:rsidRDefault="00C17ABA"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C17ABA" w:rsidRPr="008F5378" w:rsidRDefault="00C17ABA"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C17ABA" w:rsidRPr="008F5378" w:rsidRDefault="00C17ABA" w:rsidP="00C94A63">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E75A30" w:rsidRPr="00E75A30" w:rsidRDefault="005D2852" w:rsidP="00E75A30">
      <w:pPr>
        <w:pStyle w:val="Heading3"/>
        <w:numPr>
          <w:ilvl w:val="2"/>
          <w:numId w:val="3"/>
        </w:numPr>
      </w:pPr>
      <w:bookmarkStart w:id="9" w:name="_Toc392369002"/>
      <w:r>
        <w:lastRenderedPageBreak/>
        <w:t>Flip vertical</w:t>
      </w:r>
      <w:bookmarkEnd w:id="9"/>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61824" behindDoc="1" locked="0" layoutInCell="1" allowOverlap="1" wp14:anchorId="0A3C2249" wp14:editId="3FFC0AE2">
                <wp:simplePos x="0" y="0"/>
                <wp:positionH relativeFrom="column">
                  <wp:posOffset>0</wp:posOffset>
                </wp:positionH>
                <wp:positionV relativeFrom="paragraph">
                  <wp:posOffset>270510</wp:posOffset>
                </wp:positionV>
                <wp:extent cx="5924550" cy="3209925"/>
                <wp:effectExtent l="0" t="0" r="19050" b="28575"/>
                <wp:wrapNone/>
                <wp:docPr id="38" name="Rectangle 38"/>
                <wp:cNvGraphicFramePr/>
                <a:graphic xmlns:a="http://schemas.openxmlformats.org/drawingml/2006/main">
                  <a:graphicData uri="http://schemas.microsoft.com/office/word/2010/wordprocessingShape">
                    <wps:wsp>
                      <wps:cNvSpPr/>
                      <wps:spPr>
                        <a:xfrm>
                          <a:off x="0" y="0"/>
                          <a:ext cx="5924550" cy="32099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781E84" id="Rectangle 38" o:spid="_x0000_s1026" style="position:absolute;margin-left:0;margin-top:21.3pt;width:466.5pt;height:252.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en-US"/>
        </w:rPr>
        <mc:AlternateContent>
          <mc:Choice Requires="wps">
            <w:drawing>
              <wp:anchor distT="0" distB="0" distL="114300" distR="114300" simplePos="0" relativeHeight="251782656"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B202B8" w:rsidRDefault="00C17ABA" w:rsidP="00FC4EC5">
                            <w:pPr>
                              <w:pStyle w:val="Caption"/>
                              <w:rPr>
                                <w:rFonts w:ascii="Times New Roman" w:hAnsi="Times New Roman" w:cs="Times New Roman"/>
                              </w:rPr>
                            </w:pPr>
                            <w:r>
                              <w:t>3.11 Slika nakon primen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7" type="#_x0000_t202" style="position:absolute;left:0;text-align:left;margin-left:263.25pt;margin-top:103.85pt;width:170.6pt;height:.05pt;z-index:251782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" stroked="f">
                <v:textbox style="mso-fit-shape-to-text:t" inset="0,0,0,0">
                  <w:txbxContent>
                    <w:p w:rsidR="00C17ABA" w:rsidRPr="00B202B8" w:rsidRDefault="00C17ABA" w:rsidP="00FC4EC5">
                      <w:pPr>
                        <w:pStyle w:val="Caption"/>
                        <w:rPr>
                          <w:rFonts w:ascii="Times New Roman" w:hAnsi="Times New Roman" w:cs="Times New Roman"/>
                        </w:rPr>
                      </w:pPr>
                      <w:r>
                        <w:t>3.11 Slika nakon primene flip vertical filtera</w:t>
                      </w:r>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808256"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en-US"/>
        </w:rPr>
        <mc:AlternateContent>
          <mc:Choice Requires="wps">
            <w:drawing>
              <wp:anchor distT="0" distB="0" distL="114300" distR="114300" simplePos="0" relativeHeight="251780608"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E35E55" w:rsidRDefault="00C17ABA" w:rsidP="0050066F">
                            <w:pPr>
                              <w:pStyle w:val="Caption"/>
                              <w:rPr>
                                <w:rFonts w:ascii="Times New Roman" w:hAnsi="Times New Roman" w:cs="Times New Roman"/>
                              </w:rPr>
                            </w:pPr>
                            <w:r>
                              <w:t>3.10 Originalna slika pr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8" type="#_x0000_t202" style="position:absolute;left:0;text-align:left;margin-left:49.5pt;margin-top:103.85pt;width:170.6pt;height:.05pt;z-index:251780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kdO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bj5QPUF5ICYR+mryTW03l74UPTwJpfIghrUR4pKMy0BYcBouzGvDH&#10;3/wxn7pKUc5aGseC++8ngYoz89VSv+PsjgaOxmE07KnZABGf0bI5mUx6gMGMZoXQPNOmrGMVCgkr&#10;qVbBw2huQr8UtGlSrdcpiSbUiXBvd05G6FHmffcs0A1NCtTbBxgHVeSvetXnpm659SmQ8KmRUdhe&#10;RRqAeKHpTqMwbGJcn1/vKevl/2L1Ew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Ed+R042AgAAdwQAAA4AAAAAAAAA&#10;AAAAAAAALgIAAGRycy9lMm9Eb2MueG1sUEsBAi0AFAAGAAgAAAAhADQasOThAAAACgEAAA8AAAAA&#10;AAAAAAAAAAAAkAQAAGRycy9kb3ducmV2LnhtbFBLBQYAAAAABAAEAPMAAACeBQAAAAA=&#10;" stroked="f">
                <v:textbox style="mso-fit-shape-to-text:t" inset="0,0,0,0">
                  <w:txbxContent>
                    <w:p w:rsidR="00C17ABA" w:rsidRPr="00E35E55" w:rsidRDefault="00C17ABA" w:rsidP="0050066F">
                      <w:pPr>
                        <w:pStyle w:val="Caption"/>
                        <w:rPr>
                          <w:rFonts w:ascii="Times New Roman" w:hAnsi="Times New Roman" w:cs="Times New Roman"/>
                        </w:rPr>
                      </w:pPr>
                      <w:r>
                        <w:t>3.10 Originalna slika pre flip vertical filtera</w:t>
                      </w:r>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806208"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Pr="0050066F"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5D2852" w:rsidRDefault="005D2852" w:rsidP="00FB5373">
      <w:pPr>
        <w:pStyle w:val="Heading3"/>
        <w:numPr>
          <w:ilvl w:val="2"/>
          <w:numId w:val="3"/>
        </w:numPr>
      </w:pPr>
      <w:bookmarkStart w:id="10" w:name="_Toc392369003"/>
      <w:r>
        <w:lastRenderedPageBreak/>
        <w:t>Flip horizontal</w:t>
      </w:r>
      <w:bookmarkEnd w:id="10"/>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en-US"/>
        </w:rPr>
        <mc:AlternateContent>
          <mc:Choice Requires="wps">
            <w:drawing>
              <wp:anchor distT="0" distB="0" distL="114300" distR="114300" simplePos="0" relativeHeight="251616768" behindDoc="1" locked="0" layoutInCell="1" allowOverlap="1" wp14:anchorId="0B0FC4BF" wp14:editId="76FB7D0B">
                <wp:simplePos x="0" y="0"/>
                <wp:positionH relativeFrom="column">
                  <wp:posOffset>-57150</wp:posOffset>
                </wp:positionH>
                <wp:positionV relativeFrom="paragraph">
                  <wp:posOffset>260350</wp:posOffset>
                </wp:positionV>
                <wp:extent cx="5924550" cy="308610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0861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1E68B0" id="Rectangle 39" o:spid="_x0000_s1026" style="position:absolute;margin-left:-4.5pt;margin-top:20.5pt;width:466.5pt;height:24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pPr>
        <w:rPr>
          <w:rFonts w:asciiTheme="majorHAnsi" w:eastAsiaTheme="majorEastAsia" w:hAnsiTheme="majorHAnsi" w:cstheme="majorBidi"/>
          <w:color w:val="243F60" w:themeColor="accent1" w:themeShade="7F"/>
          <w:sz w:val="24"/>
          <w:szCs w:val="24"/>
        </w:rPr>
      </w:pPr>
      <w:r>
        <w:rPr>
          <w:lang w:val="en-US"/>
        </w:rPr>
        <mc:AlternateContent>
          <mc:Choice Requires="wps">
            <w:drawing>
              <wp:anchor distT="0" distB="0" distL="114300" distR="114300" simplePos="0" relativeHeight="251788800"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1E1500" w:rsidRDefault="00C17ABA" w:rsidP="00534944">
                            <w:pPr>
                              <w:pStyle w:val="Caption"/>
                              <w:rPr>
                                <w:rFonts w:ascii="Times New Roman" w:hAnsi="Times New Roman" w:cs="Times New Roman"/>
                              </w:rPr>
                            </w:pPr>
                            <w:r>
                              <w:t>3.13 Slika nakon primen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9" type="#_x0000_t202" style="position:absolute;margin-left:258pt;margin-top:111.35pt;width:170.6pt;height:.05pt;z-index:251788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Nu08t41AgAAdwQAAA4AAAAAAAAA&#10;AAAAAAAALgIAAGRycy9lMm9Eb2MueG1sUEsBAi0AFAAGAAgAAAAhAI9LQFHiAAAACwEAAA8AAAAA&#10;AAAAAAAAAAAAjwQAAGRycy9kb3ducmV2LnhtbFBLBQYAAAAABAAEAPMAAACeBQAAAAA=&#10;" stroked="f">
                <v:textbox style="mso-fit-shape-to-text:t" inset="0,0,0,0">
                  <w:txbxContent>
                    <w:p w:rsidR="00C17ABA" w:rsidRPr="001E1500" w:rsidRDefault="00C17ABA" w:rsidP="00534944">
                      <w:pPr>
                        <w:pStyle w:val="Caption"/>
                        <w:rPr>
                          <w:rFonts w:ascii="Times New Roman" w:hAnsi="Times New Roman" w:cs="Times New Roman"/>
                        </w:rPr>
                      </w:pPr>
                      <w:r>
                        <w:t>3.13 Slika nakon primene flip horizontal filtera</w:t>
                      </w:r>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810304"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en-US"/>
        </w:rPr>
        <mc:AlternateContent>
          <mc:Choice Requires="wps">
            <w:drawing>
              <wp:anchor distT="0" distB="0" distL="114300" distR="114300" simplePos="0" relativeHeight="251786752"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FF01A8" w:rsidRDefault="00C17ABA" w:rsidP="008A3380">
                            <w:pPr>
                              <w:pStyle w:val="Caption"/>
                              <w:rPr>
                                <w:rFonts w:ascii="Times New Roman" w:hAnsi="Times New Roman" w:cs="Times New Roman"/>
                              </w:rPr>
                            </w:pPr>
                            <w:r>
                              <w:t>3.12 Originalna slika pr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40" type="#_x0000_t202" style="position:absolute;margin-left:57pt;margin-top:110.6pt;width:170.6pt;height:.05pt;z-index:25178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fOr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BFSfOrNwIAAHcEAAAOAAAAAAAA&#10;AAAAAAAAAC4CAABkcnMvZTJvRG9jLnhtbFBLAQItABQABgAIAAAAIQBvK/v/4QAAAAsBAAAPAAAA&#10;AAAAAAAAAAAAAJEEAABkcnMvZG93bnJldi54bWxQSwUGAAAAAAQABADzAAAAnwUAAAAA&#10;" stroked="f">
                <v:textbox style="mso-fit-shape-to-text:t" inset="0,0,0,0">
                  <w:txbxContent>
                    <w:p w:rsidR="00C17ABA" w:rsidRPr="00FF01A8" w:rsidRDefault="00C17ABA" w:rsidP="008A3380">
                      <w:pPr>
                        <w:pStyle w:val="Caption"/>
                        <w:rPr>
                          <w:rFonts w:ascii="Times New Roman" w:hAnsi="Times New Roman" w:cs="Times New Roman"/>
                        </w:rPr>
                      </w:pPr>
                      <w:r>
                        <w:t>3.12 Originalna slika pre flip horizontal filtera</w:t>
                      </w:r>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812352"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1" w:name="_Toc392369004"/>
      <w:r>
        <w:lastRenderedPageBreak/>
        <w:t>Grayscale</w:t>
      </w:r>
      <w:bookmarkEnd w:id="11"/>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6pt;height:15.6pt" o:ole="">
            <v:imagedata r:id="rId17" o:title=""/>
          </v:shape>
          <o:OLEObject Type="Embed" ProgID="Equation.DSMT4" ShapeID="_x0000_i1029" DrawAspect="Content" ObjectID="_1466151564" r:id="rId27"/>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mc:AlternateContent>
          <mc:Choice Requires="wps">
            <w:drawing>
              <wp:anchor distT="0" distB="0" distL="114300" distR="114300" simplePos="0" relativeHeight="251663872"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8C3D2C" id="Rectangle 40" o:spid="_x0000_s1026" style="position:absolute;margin-left:1.5pt;margin-top:22.35pt;width:466.5pt;height:17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71225F" w:rsidP="0071225F">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65224" w:rsidRPr="007148FE">
        <w:rPr>
          <w:rFonts w:ascii="Times New Roman" w:hAnsi="Times New Roman" w:cs="Times New Roman"/>
          <w:noProof w:val="0"/>
          <w:sz w:val="24"/>
          <w:szCs w:val="24"/>
        </w:rPr>
        <w:t>Na slikama 3.1</w:t>
      </w:r>
      <w:r w:rsidR="00C65224">
        <w:rPr>
          <w:rFonts w:ascii="Times New Roman" w:hAnsi="Times New Roman" w:cs="Times New Roman"/>
          <w:noProof w:val="0"/>
          <w:sz w:val="24"/>
          <w:szCs w:val="24"/>
        </w:rPr>
        <w:t>4</w:t>
      </w:r>
      <w:r w:rsidR="00C65224" w:rsidRPr="007148FE">
        <w:rPr>
          <w:rFonts w:ascii="Times New Roman" w:hAnsi="Times New Roman" w:cs="Times New Roman"/>
          <w:noProof w:val="0"/>
          <w:sz w:val="24"/>
          <w:szCs w:val="24"/>
        </w:rPr>
        <w:t xml:space="preserve"> i 3.</w:t>
      </w:r>
      <w:r w:rsidR="00C65224">
        <w:rPr>
          <w:rFonts w:ascii="Times New Roman" w:hAnsi="Times New Roman" w:cs="Times New Roman"/>
          <w:noProof w:val="0"/>
          <w:sz w:val="24"/>
          <w:szCs w:val="24"/>
        </w:rPr>
        <w:t>15</w:t>
      </w:r>
      <w:r w:rsidR="00C65224" w:rsidRPr="007148FE">
        <w:rPr>
          <w:rFonts w:ascii="Times New Roman" w:hAnsi="Times New Roman" w:cs="Times New Roman"/>
          <w:noProof w:val="0"/>
          <w:sz w:val="24"/>
          <w:szCs w:val="24"/>
        </w:rPr>
        <w:t xml:space="preserve"> prikazane su originalna slika i slika nakon primene </w:t>
      </w:r>
      <w:r w:rsidR="00C65224" w:rsidRPr="000227E3">
        <w:rPr>
          <w:rFonts w:ascii="Times New Roman" w:hAnsi="Times New Roman" w:cs="Times New Roman"/>
          <w:i/>
          <w:noProof w:val="0"/>
          <w:sz w:val="24"/>
          <w:szCs w:val="24"/>
        </w:rPr>
        <w:t>grayscale</w:t>
      </w:r>
      <w:r w:rsidR="00215915">
        <w:rPr>
          <w:rFonts w:ascii="Times New Roman" w:hAnsi="Times New Roman" w:cs="Times New Roman"/>
          <w:noProof w:val="0"/>
          <w:sz w:val="24"/>
          <w:szCs w:val="24"/>
        </w:rPr>
        <w:t xml:space="preserve"> filtera.</w:t>
      </w:r>
    </w:p>
    <w:p w:rsidR="00C65224" w:rsidRDefault="006D3437" w:rsidP="00C65224">
      <w:pPr>
        <w:rPr>
          <w:rFonts w:ascii="Times New Roman" w:hAnsi="Times New Roman" w:cs="Times New Roman"/>
          <w:noProof w:val="0"/>
          <w:sz w:val="24"/>
          <w:szCs w:val="24"/>
        </w:rPr>
      </w:pPr>
      <w:r>
        <w:rPr>
          <w:lang w:val="en-US"/>
        </w:rPr>
        <mc:AlternateContent>
          <mc:Choice Requires="wps">
            <w:drawing>
              <wp:anchor distT="0" distB="0" distL="114300" distR="114300" simplePos="0" relativeHeight="251804160" behindDoc="0" locked="0" layoutInCell="1" allowOverlap="1" wp14:anchorId="3E088EA8" wp14:editId="6955A27D">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A27BA5" w:rsidRDefault="00C17ABA" w:rsidP="006D3437">
                            <w:pPr>
                              <w:pStyle w:val="Caption"/>
                              <w:rPr>
                                <w:rFonts w:ascii="Times New Roman" w:hAnsi="Times New Roman" w:cs="Times New Roman"/>
                              </w:rPr>
                            </w:pPr>
                            <w:r>
                              <w:t>3.15 Slika nakon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088EA8" id="Text Box 352" o:spid="_x0000_s1041" type="#_x0000_t202" style="position:absolute;margin-left:252.75pt;margin-top:126.6pt;width:170.6pt;height:.05pt;z-index:251804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KuC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" stroked="f">
                <v:textbox style="mso-fit-shape-to-text:t" inset="0,0,0,0">
                  <w:txbxContent>
                    <w:p w:rsidR="00C17ABA" w:rsidRPr="00A27BA5" w:rsidRDefault="00C17ABA" w:rsidP="006D3437">
                      <w:pPr>
                        <w:pStyle w:val="Caption"/>
                        <w:rPr>
                          <w:rFonts w:ascii="Times New Roman" w:hAnsi="Times New Roman" w:cs="Times New Roman"/>
                        </w:rPr>
                      </w:pPr>
                      <w:r>
                        <w:t>3.15 Slika nakon primene grayscale filtera</w:t>
                      </w:r>
                    </w:p>
                  </w:txbxContent>
                </v:textbox>
                <w10:wrap type="square"/>
              </v:shape>
            </w:pict>
          </mc:Fallback>
        </mc:AlternateContent>
      </w:r>
      <w:r>
        <w:rPr>
          <w:rFonts w:ascii="Times New Roman" w:hAnsi="Times New Roman" w:cs="Times New Roman"/>
          <w:lang w:val="en-US"/>
        </w:rPr>
        <w:drawing>
          <wp:anchor distT="0" distB="0" distL="114300" distR="114300" simplePos="0" relativeHeight="251816448" behindDoc="0" locked="0" layoutInCell="1" allowOverlap="1" wp14:anchorId="7AA87D87" wp14:editId="2CE48AB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802112" behindDoc="0" locked="0" layoutInCell="1" allowOverlap="1" wp14:anchorId="2363D6D9" wp14:editId="48361660">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5216D1" w:rsidRDefault="00C17ABA" w:rsidP="006D3437">
                            <w:pPr>
                              <w:pStyle w:val="Caption"/>
                              <w:rPr>
                                <w:rFonts w:ascii="Times New Roman" w:hAnsi="Times New Roman" w:cs="Times New Roman"/>
                              </w:rPr>
                            </w:pPr>
                            <w:r>
                              <w:t>3.14 Originalna slika pre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63D6D9" id="Text Box 351" o:spid="_x0000_s1042" type="#_x0000_t202" style="position:absolute;margin-left:44.25pt;margin-top:125.85pt;width:170.6pt;height:.05pt;z-index:251802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" stroked="f">
                <v:textbox style="mso-fit-shape-to-text:t" inset="0,0,0,0">
                  <w:txbxContent>
                    <w:p w:rsidR="00C17ABA" w:rsidRPr="005216D1" w:rsidRDefault="00C17ABA" w:rsidP="006D3437">
                      <w:pPr>
                        <w:pStyle w:val="Caption"/>
                        <w:rPr>
                          <w:rFonts w:ascii="Times New Roman" w:hAnsi="Times New Roman" w:cs="Times New Roman"/>
                        </w:rPr>
                      </w:pPr>
                      <w:r>
                        <w:t>3.14 Originalna slika pre primene grayscale filtera</w:t>
                      </w:r>
                    </w:p>
                  </w:txbxContent>
                </v:textbox>
                <w10:wrap type="square"/>
              </v:shape>
            </w:pict>
          </mc:Fallback>
        </mc:AlternateContent>
      </w:r>
      <w:r>
        <w:rPr>
          <w:rFonts w:ascii="Times New Roman" w:hAnsi="Times New Roman" w:cs="Times New Roman"/>
          <w:lang w:val="en-US"/>
        </w:rPr>
        <w:drawing>
          <wp:anchor distT="0" distB="0" distL="114300" distR="114300" simplePos="0" relativeHeight="251814400" behindDoc="0" locked="0" layoutInCell="1" allowOverlap="1" wp14:anchorId="5909AEC7" wp14:editId="6382E880">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65224" w:rsidRPr="007148FE" w:rsidRDefault="00C65224" w:rsidP="00C65224">
      <w:pPr>
        <w:rPr>
          <w:rFonts w:ascii="Times New Roman" w:eastAsiaTheme="majorEastAsia" w:hAnsi="Times New Roman" w:cs="Times New Roman"/>
          <w:color w:val="243F60" w:themeColor="accent1" w:themeShade="7F"/>
          <w:sz w:val="24"/>
          <w:szCs w:val="2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2" w:name="_Toc392369005"/>
      <w:r>
        <w:lastRenderedPageBreak/>
        <w:t>Gama korekcij</w:t>
      </w:r>
      <w:r w:rsidR="00B52190">
        <w:t>a</w:t>
      </w:r>
      <w:bookmarkEnd w:id="12"/>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en-U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r>
        <w:t>3.16</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545088"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792EE1" id="Rectangle 4" o:spid="_x0000_s1026" style="position:absolute;margin-left:0;margin-top:17.9pt;width:466.5pt;height:25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en-US"/>
        </w:rPr>
        <w:lastRenderedPageBreak/>
        <mc:AlternateContent>
          <mc:Choice Requires="wps">
            <w:drawing>
              <wp:anchor distT="0" distB="0" distL="114300" distR="114300" simplePos="0" relativeHeight="251604480"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527C5F" w:rsidRDefault="00C17ABA" w:rsidP="00AF6FFA">
                            <w:pPr>
                              <w:pStyle w:val="Caption"/>
                              <w:rPr>
                                <w:rFonts w:ascii="Courier New" w:hAnsi="Courier New" w:cs="Courier New"/>
                                <w:sz w:val="20"/>
                                <w:szCs w:val="20"/>
                              </w:rPr>
                            </w:pPr>
                            <w:r>
                              <w:t xml:space="preserve">3.20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3" type="#_x0000_t202" style="position:absolute;left:0;text-align:left;margin-left:392.25pt;margin-top:202.9pt;width:111.65pt;height:.05pt;z-index:251604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NxTLJTQCAAB1BAAADgAAAAAAAAAA&#10;AAAAAAAuAgAAZHJzL2Uyb0RvYy54bWxQSwECLQAUAAYACAAAACEAZ4pjIuIAAAAMAQAADwAAAAAA&#10;AAAAAAAAAACOBAAAZHJzL2Rvd25yZXYueG1sUEsFBgAAAAAEAAQA8wAAAJ0FAAAAAA==&#10;" stroked="f">
                <v:textbox style="mso-fit-shape-to-text:t" inset="0,0,0,0">
                  <w:txbxContent>
                    <w:p w:rsidR="00C17ABA" w:rsidRPr="00527C5F" w:rsidRDefault="00C17ABA" w:rsidP="00AF6FFA">
                      <w:pPr>
                        <w:pStyle w:val="Caption"/>
                        <w:rPr>
                          <w:rFonts w:ascii="Courier New" w:hAnsi="Courier New" w:cs="Courier New"/>
                          <w:sz w:val="20"/>
                          <w:szCs w:val="20"/>
                        </w:rPr>
                      </w:pPr>
                      <w:r>
                        <w:t xml:space="preserve">3.20 Slika sa gama faktorom 4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00384"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598336"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530D2F" w:rsidRDefault="00C17ABA" w:rsidP="00AF6FFA">
                            <w:pPr>
                              <w:pStyle w:val="Caption"/>
                              <w:rPr>
                                <w:rFonts w:ascii="Courier New" w:hAnsi="Courier New" w:cs="Courier New"/>
                                <w:sz w:val="20"/>
                                <w:szCs w:val="20"/>
                              </w:rPr>
                            </w:pPr>
                            <w:r>
                              <w:t xml:space="preserve">3.19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4" type="#_x0000_t202" style="position:absolute;left:0;text-align:left;margin-left:261.6pt;margin-top:204.4pt;width:111.65pt;height:.05pt;z-index:25159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pEXm2TUCAAB1BAAADgAAAAAAAAAA&#10;AAAAAAAuAgAAZHJzL2Uyb0RvYy54bWxQSwECLQAUAAYACAAAACEA1rI3uuEAAAALAQAADwAAAAAA&#10;AAAAAAAAAACPBAAAZHJzL2Rvd25yZXYueG1sUEsFBgAAAAAEAAQA8wAAAJ0FAAAAAA==&#10;" stroked="f">
                <v:textbox style="mso-fit-shape-to-text:t" inset="0,0,0,0">
                  <w:txbxContent>
                    <w:p w:rsidR="00C17ABA" w:rsidRPr="00530D2F" w:rsidRDefault="00C17ABA" w:rsidP="00AF6FFA">
                      <w:pPr>
                        <w:pStyle w:val="Caption"/>
                        <w:rPr>
                          <w:rFonts w:ascii="Courier New" w:hAnsi="Courier New" w:cs="Courier New"/>
                          <w:sz w:val="20"/>
                          <w:szCs w:val="20"/>
                        </w:rPr>
                      </w:pPr>
                      <w:r>
                        <w:t xml:space="preserve">3.19 Slika sa gama faktorom 2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584000"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594240"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2009CC" w:rsidRDefault="00C17ABA" w:rsidP="00AF6FFA">
                            <w:pPr>
                              <w:pStyle w:val="Caption"/>
                              <w:rPr>
                                <w:rFonts w:ascii="Courier New" w:hAnsi="Courier New" w:cs="Courier New"/>
                                <w:sz w:val="20"/>
                                <w:szCs w:val="20"/>
                              </w:rPr>
                            </w:pPr>
                            <w:r>
                              <w:t xml:space="preserve">3.18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5" type="#_x0000_t202" style="position:absolute;left:0;text-align:left;margin-left:129.75pt;margin-top:202.9pt;width:111.65pt;height:.05pt;z-index:251594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MNQIAAHUEAAAOAAAAZHJzL2Uyb0RvYy54bWysVMFu2zAMvQ/YPwi6L066pm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64nn+6mU84kxW4+&#10;Tm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3t6/zDUCAAB1BAAADgAAAAAAAAAA&#10;AAAAAAAuAgAAZHJzL2Uyb0RvYy54bWxQSwECLQAUAAYACAAAACEAcaTry+EAAAALAQAADwAAAAAA&#10;AAAAAAAAAACPBAAAZHJzL2Rvd25yZXYueG1sUEsFBgAAAAAEAAQA8wAAAJ0FAAAAAA==&#10;" stroked="f">
                <v:textbox style="mso-fit-shape-to-text:t" inset="0,0,0,0">
                  <w:txbxContent>
                    <w:p w:rsidR="00C17ABA" w:rsidRPr="002009CC" w:rsidRDefault="00C17ABA" w:rsidP="00AF6FFA">
                      <w:pPr>
                        <w:pStyle w:val="Caption"/>
                        <w:rPr>
                          <w:rFonts w:ascii="Courier New" w:hAnsi="Courier New" w:cs="Courier New"/>
                          <w:sz w:val="20"/>
                          <w:szCs w:val="20"/>
                        </w:rPr>
                      </w:pPr>
                      <w:r>
                        <w:t xml:space="preserve">3.18 Slika sa gama faktorom 0.5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567616"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592192"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54393B" w:rsidRDefault="00C17ABA" w:rsidP="00AF6FFA">
                            <w:pPr>
                              <w:pStyle w:val="Caption"/>
                              <w:rPr>
                                <w:rFonts w:ascii="Courier New" w:hAnsi="Courier New" w:cs="Courier New"/>
                                <w:sz w:val="20"/>
                                <w:szCs w:val="20"/>
                              </w:rPr>
                            </w:pPr>
                            <w:r>
                              <w:t xml:space="preserve">3.17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6" type="#_x0000_t202" style="position:absolute;left:0;text-align:left;margin-left:0;margin-top:202.9pt;width:111.65pt;height:.05pt;z-index:251592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" stroked="f">
                <v:textbox style="mso-fit-shape-to-text:t" inset="0,0,0,0">
                  <w:txbxContent>
                    <w:p w:rsidR="00C17ABA" w:rsidRPr="0054393B" w:rsidRDefault="00C17ABA" w:rsidP="00AF6FFA">
                      <w:pPr>
                        <w:pStyle w:val="Caption"/>
                        <w:rPr>
                          <w:rFonts w:ascii="Courier New" w:hAnsi="Courier New" w:cs="Courier New"/>
                          <w:sz w:val="20"/>
                          <w:szCs w:val="20"/>
                        </w:rPr>
                      </w:pPr>
                      <w:r>
                        <w:t xml:space="preserve">3.17 Originalna slika pre gama korekcije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565568"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369006"/>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501056"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19421E" id="Rectangle 18" o:spid="_x0000_s1026" style="position:absolute;margin-left:0;margin-top:20.3pt;width:466.5pt;height:120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622912"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5D331F" w:rsidRDefault="00C17ABA" w:rsidP="00BB1407">
                            <w:pPr>
                              <w:pStyle w:val="Caption"/>
                            </w:pPr>
                            <w:r>
                              <w:t xml:space="preserve">3.22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7" type="#_x0000_t202" style="position:absolute;left:0;text-align:left;margin-left:183pt;margin-top:204.05pt;width:111.65pt;height:.05pt;z-index:251622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8OA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S7w4A1AgAAdQQAAA4AAAAAAAAA&#10;AAAAAAAALgIAAGRycy9lMm9Eb2MueG1sUEsBAi0AFAAGAAgAAAAhAEdYIEriAAAACwEAAA8AAAAA&#10;AAAAAAAAAAAAjwQAAGRycy9kb3ducmV2LnhtbFBLBQYAAAAABAAEAPMAAACeBQAAAAA=&#10;" stroked="f">
                <v:textbox style="mso-fit-shape-to-text:t" inset="0,0,0,0">
                  <w:txbxContent>
                    <w:p w:rsidR="00C17ABA" w:rsidRPr="005D331F" w:rsidRDefault="00C17ABA" w:rsidP="00BB1407">
                      <w:pPr>
                        <w:pStyle w:val="Caption"/>
                      </w:pPr>
                      <w:r>
                        <w:t xml:space="preserve">3.22 Slika sa primenom R,G,B = (1, 0, 0) </w:t>
                      </w:r>
                    </w:p>
                  </w:txbxContent>
                </v:textbox>
                <w10:wrap type="square"/>
              </v:shape>
            </w:pict>
          </mc:Fallback>
        </mc:AlternateContent>
      </w:r>
      <w:r w:rsidR="00014D70">
        <w:rPr>
          <w:lang w:val="en-US"/>
        </w:rPr>
        <w:drawing>
          <wp:anchor distT="0" distB="0" distL="114300" distR="114300" simplePos="0" relativeHeight="251610624"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24960"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BB1407" w:rsidRDefault="00C17ABA" w:rsidP="00BB1407">
                            <w:pPr>
                              <w:pStyle w:val="Caption"/>
                            </w:pPr>
                            <w:r>
                              <w:t xml:space="preserve">3.23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8" type="#_x0000_t202" style="position:absolute;left:0;text-align:left;margin-left:356.25pt;margin-top:203.3pt;width:111.65pt;height:.0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lUq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GFyVSo1AgAAdQQAAA4AAAAAAAAA&#10;AAAAAAAALgIAAGRycy9lMm9Eb2MueG1sUEsBAi0AFAAGAAgAAAAhAKRziHbiAAAACwEAAA8AAAAA&#10;AAAAAAAAAAAAjwQAAGRycy9kb3ducmV2LnhtbFBLBQYAAAAABAAEAPMAAACeBQAAAAA=&#10;" stroked="f">
                <v:textbox style="mso-fit-shape-to-text:t" inset="0,0,0,0">
                  <w:txbxContent>
                    <w:p w:rsidR="00C17ABA" w:rsidRPr="00BB1407" w:rsidRDefault="00C17ABA" w:rsidP="00BB1407">
                      <w:pPr>
                        <w:pStyle w:val="Caption"/>
                      </w:pPr>
                      <w:r>
                        <w:t xml:space="preserve">3.23 Slika sa primenom R,G,B = (0, 1, 0) </w:t>
                      </w:r>
                    </w:p>
                  </w:txbxContent>
                </v:textbox>
                <w10:wrap type="square"/>
              </v:shape>
            </w:pict>
          </mc:Fallback>
        </mc:AlternateContent>
      </w:r>
      <w:r w:rsidR="00014D70">
        <w:rPr>
          <w:lang w:val="en-US"/>
        </w:rPr>
        <w:drawing>
          <wp:anchor distT="0" distB="0" distL="114300" distR="114300" simplePos="0" relativeHeight="251614720"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20864"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AA6BB8" w:rsidRDefault="00C17ABA" w:rsidP="00BB1407">
                            <w:pPr>
                              <w:pStyle w:val="Caption"/>
                            </w:pPr>
                            <w:r>
                              <w:t xml:space="preserve">3.21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9" type="#_x0000_t202" style="position:absolute;left:0;text-align:left;margin-left:0;margin-top:202.55pt;width:111.65pt;height:.0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Qw/Ng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0mjMr&#10;atJop9rAPkPLyEX8NM7PKW3rKDG05CedB78nZ2y7LbGOv9QQozgxfb6wG9FkfHQ9+fhpNuNMUuzm&#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" stroked="f">
                <v:textbox style="mso-fit-shape-to-text:t" inset="0,0,0,0">
                  <w:txbxContent>
                    <w:p w:rsidR="00C17ABA" w:rsidRPr="00AA6BB8" w:rsidRDefault="00C17ABA" w:rsidP="00BB1407">
                      <w:pPr>
                        <w:pStyle w:val="Caption"/>
                      </w:pPr>
                      <w:r>
                        <w:t xml:space="preserve">3.21 Originalna slika pre color filtera </w:t>
                      </w:r>
                    </w:p>
                  </w:txbxContent>
                </v:textbox>
                <w10:wrap type="square"/>
              </v:shape>
            </w:pict>
          </mc:Fallback>
        </mc:AlternateContent>
      </w:r>
      <w:r w:rsidR="00014D70">
        <w:rPr>
          <w:lang w:val="en-US"/>
        </w:rPr>
        <w:drawing>
          <wp:anchor distT="0" distB="0" distL="114300" distR="114300" simplePos="0" relativeHeight="25160652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B6356" w:rsidRDefault="00CB6356" w:rsidP="00A11505"/>
    <w:p w:rsidR="00C16667" w:rsidRDefault="00FB526B" w:rsidP="00A11505">
      <w:r>
        <w:rPr>
          <w:lang w:val="en-US"/>
        </w:rPr>
        <w:lastRenderedPageBreak/>
        <mc:AlternateContent>
          <mc:Choice Requires="wps">
            <w:drawing>
              <wp:anchor distT="0" distB="0" distL="114300" distR="114300" simplePos="0" relativeHeight="251298304" behindDoc="0" locked="0" layoutInCell="1" allowOverlap="1" wp14:anchorId="4D66E943" wp14:editId="000F8822">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376DBE" w:rsidRDefault="00C17ABA" w:rsidP="00FB526B">
                            <w:pPr>
                              <w:pStyle w:val="Caption"/>
                            </w:pPr>
                            <w:r>
                              <w:t xml:space="preserve">3.24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66E943" id="Text Box 27" o:spid="_x0000_s1050" type="#_x0000_t202" style="position:absolute;margin-left:90.55pt;margin-top:227.8pt;width:111.65pt;height:.05pt;z-index:25129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Dq+CAE2AgAAdQQAAA4AAAAAAAAA&#10;AAAAAAAALgIAAGRycy9lMm9Eb2MueG1sUEsBAi0AFAAGAAgAAAAhAOpgDtnhAAAACwEAAA8AAAAA&#10;AAAAAAAAAAAAkAQAAGRycy9kb3ducmV2LnhtbFBLBQYAAAAABAAEAPMAAACeBQAAAAA=&#10;" stroked="f">
                <v:textbox style="mso-fit-shape-to-text:t" inset="0,0,0,0">
                  <w:txbxContent>
                    <w:p w:rsidR="00C17ABA" w:rsidRPr="00376DBE" w:rsidRDefault="00C17ABA" w:rsidP="00FB526B">
                      <w:pPr>
                        <w:pStyle w:val="Caption"/>
                      </w:pPr>
                      <w:r>
                        <w:t xml:space="preserve">3.24 Slika sa primenom R,G,B = (0, 0, 1) </w:t>
                      </w:r>
                    </w:p>
                  </w:txbxContent>
                </v:textbox>
                <w10:wrap type="square"/>
              </v:shape>
            </w:pict>
          </mc:Fallback>
        </mc:AlternateContent>
      </w:r>
      <w:r w:rsidR="00BB1407">
        <w:rPr>
          <w:lang w:val="en-US"/>
        </w:rPr>
        <w:drawing>
          <wp:anchor distT="0" distB="0" distL="114300" distR="114300" simplePos="0" relativeHeight="251295232" behindDoc="0" locked="0" layoutInCell="1" allowOverlap="1" wp14:anchorId="6EE63D31" wp14:editId="11C66D87">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en-US"/>
        </w:rPr>
        <mc:AlternateContent>
          <mc:Choice Requires="wps">
            <w:drawing>
              <wp:anchor distT="0" distB="0" distL="114300" distR="114300" simplePos="0" relativeHeight="251628032"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315E50" w:rsidRDefault="00C17ABA" w:rsidP="00FB526B">
                            <w:pPr>
                              <w:pStyle w:val="Caption"/>
                            </w:pPr>
                            <w:r>
                              <w:t xml:space="preserve">3.25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1" type="#_x0000_t202" style="position:absolute;margin-left:278.25pt;margin-top:203.75pt;width:111.65pt;height:.0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" stroked="f">
                <v:textbox style="mso-fit-shape-to-text:t" inset="0,0,0,0">
                  <w:txbxContent>
                    <w:p w:rsidR="00C17ABA" w:rsidRPr="00315E50" w:rsidRDefault="00C17ABA" w:rsidP="00FB526B">
                      <w:pPr>
                        <w:pStyle w:val="Caption"/>
                      </w:pPr>
                      <w:r>
                        <w:t xml:space="preserve">3.25 Slika sa primenom R,G,B = (0.5, 0.5, 0.5) </w:t>
                      </w:r>
                    </w:p>
                  </w:txbxContent>
                </v:textbox>
                <w10:wrap type="square"/>
              </v:shape>
            </w:pict>
          </mc:Fallback>
        </mc:AlternateContent>
      </w:r>
      <w:r w:rsidR="00BB1407">
        <w:rPr>
          <w:lang w:val="en-US"/>
        </w:rPr>
        <w:drawing>
          <wp:anchor distT="0" distB="0" distL="114300" distR="114300" simplePos="0" relativeHeight="251618816"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369007"/>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503104"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189B47" id="Rectangle 29" o:spid="_x0000_s1026" style="position:absolute;margin-left:0;margin-top:16.35pt;width:466.5pt;height:138.7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en-US"/>
        </w:rPr>
        <mc:AlternateContent>
          <mc:Choice Requires="wps">
            <w:drawing>
              <wp:anchor distT="0" distB="0" distL="114300" distR="114300" simplePos="0" relativeHeight="251524608"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C611C3" w:rsidRDefault="00C17ABA" w:rsidP="00A94ECD">
                            <w:pPr>
                              <w:pStyle w:val="Caption"/>
                            </w:pPr>
                            <w:r>
                              <w:t xml:space="preserve">3.27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2" type="#_x0000_t202" style="position:absolute;margin-left:177.75pt;margin-top:204pt;width:111.65pt;height:.05pt;z-index:251524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hNuNgIAAHU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" stroked="f">
                <v:textbox style="mso-fit-shape-to-text:t" inset="0,0,0,0">
                  <w:txbxContent>
                    <w:p w:rsidR="00C17ABA" w:rsidRPr="00C611C3" w:rsidRDefault="00C17ABA" w:rsidP="00A94ECD">
                      <w:pPr>
                        <w:pStyle w:val="Caption"/>
                      </w:pPr>
                      <w:r>
                        <w:t xml:space="preserve">3.27 Originalna slika pre shading filtera </w:t>
                      </w:r>
                    </w:p>
                  </w:txbxContent>
                </v:textbox>
                <w10:wrap type="square"/>
              </v:shape>
            </w:pict>
          </mc:Fallback>
        </mc:AlternateContent>
      </w:r>
      <w:r>
        <w:rPr>
          <w:lang w:val="en-US"/>
        </w:rPr>
        <w:drawing>
          <wp:anchor distT="0" distB="0" distL="114300" distR="114300" simplePos="0" relativeHeight="251536896"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2665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76104E" w:rsidRDefault="00C17ABA" w:rsidP="00A94ECD">
                            <w:pPr>
                              <w:pStyle w:val="Caption"/>
                            </w:pPr>
                            <w:r>
                              <w:t xml:space="preserve">3.28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3" type="#_x0000_t202" style="position:absolute;margin-left:356.15pt;margin-top:207.75pt;width:111.65pt;height:.05pt;z-index:25152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MyO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Cw4MyONgIAAHUEAAAOAAAAAAAA&#10;AAAAAAAAAC4CAABkcnMvZTJvRG9jLnhtbFBLAQItABQABgAIAAAAIQCLsM4b4gAAAAsBAAAPAAAA&#10;AAAAAAAAAAAAAJAEAABkcnMvZG93bnJldi54bWxQSwUGAAAAAAQABADzAAAAnwUAAAAA&#10;" stroked="f">
                <v:textbox style="mso-fit-shape-to-text:t" inset="0,0,0,0">
                  <w:txbxContent>
                    <w:p w:rsidR="00C17ABA" w:rsidRPr="0076104E" w:rsidRDefault="00C17ABA" w:rsidP="00A94ECD">
                      <w:pPr>
                        <w:pStyle w:val="Caption"/>
                      </w:pPr>
                      <w:r>
                        <w:t xml:space="preserve">3.28 Slika sa shading filterom </w:t>
                      </w:r>
                    </w:p>
                  </w:txbxContent>
                </v:textbox>
                <w10:wrap type="square"/>
              </v:shape>
            </w:pict>
          </mc:Fallback>
        </mc:AlternateContent>
      </w:r>
      <w:r>
        <w:rPr>
          <w:lang w:val="en-US"/>
        </w:rPr>
        <w:drawing>
          <wp:anchor distT="0" distB="0" distL="114300" distR="114300" simplePos="0" relativeHeight="251518464"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522560"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495645" w:rsidRDefault="00C17ABA" w:rsidP="00A94ECD">
                            <w:pPr>
                              <w:pStyle w:val="Caption"/>
                            </w:pPr>
                            <w:r>
                              <w:t xml:space="preserve">3.26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4" type="#_x0000_t202" style="position:absolute;margin-left:0;margin-top:204pt;width:111.65pt;height:.05pt;z-index:25152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Bq3Nw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hZAatzcCAAB1BAAADgAAAAAAAAAA&#10;AAAAAAAuAgAAZHJzL2Uyb0RvYy54bWxQSwECLQAUAAYACAAAACEA6RDHTd8AAAAIAQAADwAAAAAA&#10;AAAAAAAAAACRBAAAZHJzL2Rvd25yZXYueG1sUEsFBgAAAAAEAAQA8wAAAJ0FAAAAAA==&#10;" stroked="f">
                <v:textbox style="mso-fit-shape-to-text:t" inset="0,0,0,0">
                  <w:txbxContent>
                    <w:p w:rsidR="00C17ABA" w:rsidRPr="00495645" w:rsidRDefault="00C17ABA" w:rsidP="00A94ECD">
                      <w:pPr>
                        <w:pStyle w:val="Caption"/>
                      </w:pPr>
                      <w:r>
                        <w:t xml:space="preserve">3.26 Color Picker dijalog </w:t>
                      </w:r>
                    </w:p>
                  </w:txbxContent>
                </v:textbox>
                <w10:wrap type="square"/>
              </v:shape>
            </w:pict>
          </mc:Fallback>
        </mc:AlternateContent>
      </w:r>
      <w:r>
        <w:rPr>
          <w:lang w:val="en-US"/>
        </w:rPr>
        <w:drawing>
          <wp:anchor distT="0" distB="0" distL="114300" distR="114300" simplePos="0" relativeHeight="251520512"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C4324E" w:rsidRDefault="00C4324E" w:rsidP="00C4324E">
      <w:pPr>
        <w:pStyle w:val="Heading3"/>
        <w:numPr>
          <w:ilvl w:val="2"/>
          <w:numId w:val="4"/>
        </w:numPr>
      </w:pPr>
      <w:bookmarkStart w:id="15" w:name="_Toc392369008"/>
      <w:r w:rsidRPr="00C4324E">
        <w:lastRenderedPageBreak/>
        <w:t>Saturation filter</w:t>
      </w:r>
      <w:bookmarkEnd w:id="15"/>
    </w:p>
    <w:p w:rsidR="00C4324E" w:rsidRDefault="00C4324E" w:rsidP="00FD74A7">
      <w:pPr>
        <w:jc w:val="both"/>
      </w:pPr>
    </w:p>
    <w:p w:rsidR="00840C00" w:rsidRPr="004C6CC2" w:rsidRDefault="00C4324E" w:rsidP="004C6CC2">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840C00" w:rsidRDefault="00840C00" w:rsidP="00F00B81"/>
    <w:p w:rsidR="00840C00" w:rsidRDefault="006752A8" w:rsidP="00F00B81">
      <w:r>
        <w:rPr>
          <w:rFonts w:ascii="Times New Roman" w:hAnsi="Times New Roman" w:cs="Times New Roman"/>
          <w:sz w:val="24"/>
          <w:szCs w:val="24"/>
          <w:lang w:val="en-US"/>
        </w:rPr>
        <w:drawing>
          <wp:anchor distT="0" distB="0" distL="114300" distR="114300" simplePos="0" relativeHeight="251590144"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579904"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en-US"/>
        </w:rPr>
        <mc:AlternateContent>
          <mc:Choice Requires="wps">
            <w:drawing>
              <wp:anchor distT="0" distB="0" distL="114300" distR="114300" simplePos="0" relativeHeight="251538944"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C17ABA" w:rsidRPr="003004DE" w:rsidRDefault="00C17ABA" w:rsidP="00BC6D52">
                            <w:pPr>
                              <w:pStyle w:val="Caption"/>
                              <w:rPr>
                                <w:rFonts w:ascii="Times New Roman" w:hAnsi="Times New Roman" w:cs="Times New Roman"/>
                                <w:sz w:val="24"/>
                                <w:szCs w:val="24"/>
                              </w:rPr>
                            </w:pPr>
                            <w:r>
                              <w:t xml:space="preserve">3.29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5" type="#_x0000_t202" style="position:absolute;margin-left:58.5pt;margin-top:18.8pt;width:147pt;height:.05pt;z-index:25153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DGbzb41AgAAdQQAAA4AAAAAAAAAAAAA&#10;AAAALgIAAGRycy9lMm9Eb2MueG1sUEsBAi0AFAAGAAgAAAAhAKRHT/ffAAAACQEAAA8AAAAAAAAA&#10;AAAAAAAAjwQAAGRycy9kb3ducmV2LnhtbFBLBQYAAAAABAAEAPMAAACbBQAAAAA=&#10;" stroked="f">
                <v:textbox style="mso-fit-shape-to-text:t" inset="0,0,0,0">
                  <w:txbxContent>
                    <w:p w:rsidR="00C17ABA" w:rsidRPr="003004DE" w:rsidRDefault="00C17ABA" w:rsidP="00BC6D52">
                      <w:pPr>
                        <w:pStyle w:val="Caption"/>
                        <w:rPr>
                          <w:rFonts w:ascii="Times New Roman" w:hAnsi="Times New Roman" w:cs="Times New Roman"/>
                          <w:sz w:val="24"/>
                          <w:szCs w:val="24"/>
                        </w:rPr>
                      </w:pPr>
                      <w:r>
                        <w:t xml:space="preserve">3.29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en-US"/>
        </w:rPr>
        <mc:AlternateContent>
          <mc:Choice Requires="wps">
            <w:drawing>
              <wp:anchor distT="0" distB="0" distL="114300" distR="114300" simplePos="0" relativeHeight="251540992"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C17ABA" w:rsidRPr="00EC7CA4" w:rsidRDefault="00C17ABA" w:rsidP="00BC6D52">
                            <w:pPr>
                              <w:pStyle w:val="Caption"/>
                              <w:rPr>
                                <w:rFonts w:ascii="Times New Roman" w:hAnsi="Times New Roman" w:cs="Times New Roman"/>
                                <w:sz w:val="24"/>
                                <w:szCs w:val="24"/>
                              </w:rPr>
                            </w:pPr>
                            <w:r>
                              <w:t xml:space="preserve">3.30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6" type="#_x0000_t202" style="position:absolute;margin-left:297pt;margin-top:5.85pt;width:170.9pt;height:.05pt;z-index:25154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6pw5dDYCAAB1BAAADgAAAAAAAAAA&#10;AAAAAAAuAgAAZHJzL2Uyb0RvYy54bWxQSwECLQAUAAYACAAAACEA137ay+AAAAAJAQAADwAAAAAA&#10;AAAAAAAAAACQBAAAZHJzL2Rvd25yZXYueG1sUEsFBgAAAAAEAAQA8wAAAJ0FAAAAAA==&#10;" stroked="f">
                <v:textbox style="mso-fit-shape-to-text:t" inset="0,0,0,0">
                  <w:txbxContent>
                    <w:p w:rsidR="00C17ABA" w:rsidRPr="00EC7CA4" w:rsidRDefault="00C17ABA" w:rsidP="00BC6D52">
                      <w:pPr>
                        <w:pStyle w:val="Caption"/>
                        <w:rPr>
                          <w:rFonts w:ascii="Times New Roman" w:hAnsi="Times New Roman" w:cs="Times New Roman"/>
                          <w:sz w:val="24"/>
                          <w:szCs w:val="24"/>
                        </w:rPr>
                      </w:pPr>
                      <w:r>
                        <w:t xml:space="preserve">3.30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lastRenderedPageBreak/>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27008"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DC236" id="Rectangle 44" o:spid="_x0000_s1026" style="position:absolute;margin-left:0;margin-top:21.15pt;width:466.5pt;height:117.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173DB6" w:rsidP="00427FB4">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577856" behindDoc="0" locked="0" layoutInCell="1" allowOverlap="1" wp14:anchorId="761498E5" wp14:editId="0F3A75D7">
                <wp:simplePos x="0" y="0"/>
                <wp:positionH relativeFrom="column">
                  <wp:posOffset>4525645</wp:posOffset>
                </wp:positionH>
                <wp:positionV relativeFrom="paragraph">
                  <wp:posOffset>31648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BB747E" w:rsidRDefault="00C17ABA" w:rsidP="004C211C">
                            <w:pPr>
                              <w:pStyle w:val="Caption"/>
                              <w:rPr>
                                <w:rFonts w:ascii="Times New Roman" w:hAnsi="Times New Roman" w:cs="Times New Roman"/>
                                <w:sz w:val="24"/>
                                <w:szCs w:val="24"/>
                              </w:rPr>
                            </w:pPr>
                            <w:r>
                              <w:t>3.34 Slika sa primenom saturation filtera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498E5" id="Text Box 52" o:spid="_x0000_s1057" type="#_x0000_t202" style="position:absolute;left:0;text-align:left;margin-left:356.35pt;margin-top:249.2pt;width:111.65pt;height:.05pt;z-index:251577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JbU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" stroked="f">
                <v:textbox style="mso-fit-shape-to-text:t" inset="0,0,0,0">
                  <w:txbxContent>
                    <w:p w:rsidR="00C17ABA" w:rsidRPr="00BB747E" w:rsidRDefault="00C17ABA" w:rsidP="004C211C">
                      <w:pPr>
                        <w:pStyle w:val="Caption"/>
                        <w:rPr>
                          <w:rFonts w:ascii="Times New Roman" w:hAnsi="Times New Roman" w:cs="Times New Roman"/>
                          <w:sz w:val="24"/>
                          <w:szCs w:val="24"/>
                        </w:rPr>
                      </w:pPr>
                      <w:r>
                        <w:t>3.34 Slika sa primenom saturation filtera = 1</w:t>
                      </w:r>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1292160" behindDoc="0" locked="0" layoutInCell="1" allowOverlap="1" wp14:anchorId="624B1E00" wp14:editId="76CAC442">
            <wp:simplePos x="0" y="0"/>
            <wp:positionH relativeFrom="column">
              <wp:posOffset>4525645</wp:posOffset>
            </wp:positionH>
            <wp:positionV relativeFrom="paragraph">
              <wp:posOffset>57848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BB259E">
        <w:rPr>
          <w:lang w:val="en-US"/>
        </w:rPr>
        <mc:AlternateContent>
          <mc:Choice Requires="wps">
            <w:drawing>
              <wp:anchor distT="0" distB="0" distL="114300" distR="114300" simplePos="0" relativeHeight="251488768" behindDoc="0" locked="0" layoutInCell="1" allowOverlap="1" wp14:anchorId="5BD80525" wp14:editId="094A4F4F">
                <wp:simplePos x="0" y="0"/>
                <wp:positionH relativeFrom="column">
                  <wp:posOffset>19050</wp:posOffset>
                </wp:positionH>
                <wp:positionV relativeFrom="paragraph">
                  <wp:posOffset>31330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0335CE" w:rsidRDefault="00C17ABA" w:rsidP="004C211C">
                            <w:pPr>
                              <w:pStyle w:val="Caption"/>
                              <w:rPr>
                                <w:rFonts w:ascii="Times New Roman" w:hAnsi="Times New Roman" w:cs="Times New Roman"/>
                                <w:sz w:val="24"/>
                                <w:szCs w:val="24"/>
                              </w:rPr>
                            </w:pPr>
                            <w:r>
                              <w:t>3.31 Originalna slika pre saturatio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0525" id="Text Box 49" o:spid="_x0000_s1058" type="#_x0000_t202" style="position:absolute;left:0;text-align:left;margin-left:1.5pt;margin-top:246.7pt;width:111.65pt;height:.05pt;z-index:25148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" stroked="f">
                <v:textbox style="mso-fit-shape-to-text:t" inset="0,0,0,0">
                  <w:txbxContent>
                    <w:p w:rsidR="00C17ABA" w:rsidRPr="000335CE" w:rsidRDefault="00C17ABA" w:rsidP="004C211C">
                      <w:pPr>
                        <w:pStyle w:val="Caption"/>
                        <w:rPr>
                          <w:rFonts w:ascii="Times New Roman" w:hAnsi="Times New Roman" w:cs="Times New Roman"/>
                          <w:sz w:val="24"/>
                          <w:szCs w:val="24"/>
                        </w:rPr>
                      </w:pPr>
                      <w:r>
                        <w:t>3.31 Originalna slika pre saturation filtera</w:t>
                      </w:r>
                    </w:p>
                  </w:txbxContent>
                </v:textbox>
                <w10:wrap type="square"/>
              </v:shape>
            </w:pict>
          </mc:Fallback>
        </mc:AlternateContent>
      </w:r>
      <w:r w:rsidR="00BB259E">
        <w:rPr>
          <w:rFonts w:ascii="Times New Roman" w:hAnsi="Times New Roman" w:cs="Times New Roman"/>
          <w:sz w:val="24"/>
          <w:szCs w:val="24"/>
          <w:lang w:val="en-US"/>
        </w:rPr>
        <w:drawing>
          <wp:anchor distT="0" distB="0" distL="114300" distR="114300" simplePos="0" relativeHeight="251516416" behindDoc="0" locked="0" layoutInCell="1" allowOverlap="1" wp14:anchorId="02D14EA3" wp14:editId="32C27AE3">
            <wp:simplePos x="0" y="0"/>
            <wp:positionH relativeFrom="column">
              <wp:posOffset>0</wp:posOffset>
            </wp:positionH>
            <wp:positionV relativeFrom="paragraph">
              <wp:posOffset>54102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rFonts w:ascii="Times New Roman" w:hAnsi="Times New Roman" w:cs="Times New Roman"/>
          <w:sz w:val="24"/>
          <w:szCs w:val="24"/>
          <w:lang w:val="en-US"/>
        </w:rPr>
        <w:drawing>
          <wp:anchor distT="0" distB="0" distL="114300" distR="114300" simplePos="0" relativeHeight="251312640" behindDoc="0" locked="0" layoutInCell="1" allowOverlap="1" wp14:anchorId="300799D9" wp14:editId="2EA5D793">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lang w:val="en-US"/>
        </w:rPr>
        <mc:AlternateContent>
          <mc:Choice Requires="wps">
            <w:drawing>
              <wp:anchor distT="0" distB="0" distL="114300" distR="114300" simplePos="0" relativeHeight="251553280" behindDoc="0" locked="0" layoutInCell="1" allowOverlap="1" wp14:anchorId="2B4BEFA8" wp14:editId="1B35BDED">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4C211C" w:rsidRDefault="00C17ABA" w:rsidP="004C211C">
                            <w:pPr>
                              <w:pStyle w:val="Caption"/>
                            </w:pPr>
                            <w:r>
                              <w:t>3.33 Slika sa primenom saturation filtera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BEFA8" id="Text Box 51" o:spid="_x0000_s1059" type="#_x0000_t202" style="position:absolute;left:0;text-align:left;margin-left:236.8pt;margin-top:248.05pt;width:111.65pt;height:.05pt;z-index:251553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A1KJFs2AgAAdQQAAA4AAAAAAAAA&#10;AAAAAAAALgIAAGRycy9lMm9Eb2MueG1sUEsBAi0AFAAGAAgAAAAhALhp1gThAAAACwEAAA8AAAAA&#10;AAAAAAAAAAAAkAQAAGRycy9kb3ducmV2LnhtbFBLBQYAAAAABAAEAPMAAACeBQAAAAA=&#10;" stroked="f">
                <v:textbox style="mso-fit-shape-to-text:t" inset="0,0,0,0">
                  <w:txbxContent>
                    <w:p w:rsidR="00C17ABA" w:rsidRPr="004C211C" w:rsidRDefault="00C17ABA" w:rsidP="004C211C">
                      <w:pPr>
                        <w:pStyle w:val="Caption"/>
                      </w:pPr>
                      <w:r>
                        <w:t>3.33 Slika sa primenom saturation filtera = 0.5</w:t>
                      </w:r>
                    </w:p>
                  </w:txbxContent>
                </v:textbox>
                <w10:wrap type="square"/>
              </v:shape>
            </w:pict>
          </mc:Fallback>
        </mc:AlternateContent>
      </w:r>
      <w:r w:rsidR="004C211C">
        <w:rPr>
          <w:lang w:val="en-US"/>
        </w:rPr>
        <mc:AlternateContent>
          <mc:Choice Requires="wps">
            <w:drawing>
              <wp:anchor distT="0" distB="0" distL="114300" distR="114300" simplePos="0" relativeHeight="251534848" behindDoc="0" locked="0" layoutInCell="1" allowOverlap="1" wp14:anchorId="77C3E1EB" wp14:editId="30BEF6BF">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443DEB" w:rsidRDefault="00C17ABA" w:rsidP="004C211C">
                            <w:pPr>
                              <w:pStyle w:val="Caption"/>
                              <w:rPr>
                                <w:rFonts w:ascii="Times New Roman" w:hAnsi="Times New Roman" w:cs="Times New Roman"/>
                                <w:sz w:val="24"/>
                                <w:szCs w:val="24"/>
                              </w:rPr>
                            </w:pPr>
                            <w:r>
                              <w:t xml:space="preserve">3.32 Slika sa primenom saturation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3E1EB" id="Text Box 50" o:spid="_x0000_s1060" type="#_x0000_t202" style="position:absolute;left:0;text-align:left;margin-left:118.4pt;margin-top:246.2pt;width:111.65pt;height:.05pt;z-index:25153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XIV1VNgIAAHUEAAAOAAAAAAAA&#10;AAAAAAAAAC4CAABkcnMvZTJvRG9jLnhtbFBLAQItABQABgAIAAAAIQCyGTBe4gAAAAsBAAAPAAAA&#10;AAAAAAAAAAAAAJAEAABkcnMvZG93bnJldi54bWxQSwUGAAAAAAQABADzAAAAnwUAAAAA&#10;" stroked="f">
                <v:textbox style="mso-fit-shape-to-text:t" inset="0,0,0,0">
                  <w:txbxContent>
                    <w:p w:rsidR="00C17ABA" w:rsidRPr="00443DEB" w:rsidRDefault="00C17ABA" w:rsidP="004C211C">
                      <w:pPr>
                        <w:pStyle w:val="Caption"/>
                        <w:rPr>
                          <w:rFonts w:ascii="Times New Roman" w:hAnsi="Times New Roman" w:cs="Times New Roman"/>
                          <w:sz w:val="24"/>
                          <w:szCs w:val="24"/>
                        </w:rPr>
                      </w:pPr>
                      <w:r>
                        <w:t xml:space="preserve">3.32 Slika sa primenom saturation filtera = 0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431424" behindDoc="0" locked="0" layoutInCell="1" allowOverlap="1" wp14:anchorId="290CD953" wp14:editId="6CFA1A1E">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sidR="002C157C">
        <w:rPr>
          <w:rFonts w:ascii="Times New Roman" w:hAnsi="Times New Roman" w:cs="Times New Roman"/>
          <w:sz w:val="24"/>
          <w:szCs w:val="24"/>
        </w:rPr>
        <w:t xml:space="preserve"> respektivno.</w:t>
      </w:r>
    </w:p>
    <w:p w:rsidR="00427FB4" w:rsidRDefault="00427FB4" w:rsidP="00427FB4">
      <w:pPr>
        <w:pStyle w:val="Heading3"/>
        <w:numPr>
          <w:ilvl w:val="2"/>
          <w:numId w:val="4"/>
        </w:numPr>
      </w:pPr>
      <w:bookmarkStart w:id="16" w:name="_Toc392369009"/>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3.</w:t>
      </w:r>
      <w:r w:rsidR="00F65E79">
        <w:t>35</w:t>
      </w:r>
      <w:r>
        <w:t xml:space="preserve">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lastRenderedPageBreak/>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494912"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A8D952" id="Rectangle 54" o:spid="_x0000_s1026" style="position:absolute;margin-left:0;margin-top:-4.35pt;width:466.5pt;height:117.7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 xml:space="preserve">Originalna </w:t>
      </w:r>
      <w:r w:rsidR="00116F00">
        <w:rPr>
          <w:rFonts w:ascii="Times New Roman" w:hAnsi="Times New Roman" w:cs="Times New Roman"/>
          <w:sz w:val="24"/>
          <w:szCs w:val="24"/>
        </w:rPr>
        <w:t>slika prikazana je na slici 3.35</w:t>
      </w:r>
      <w:r>
        <w:rPr>
          <w:rFonts w:ascii="Times New Roman" w:hAnsi="Times New Roman" w:cs="Times New Roman"/>
          <w:sz w:val="24"/>
          <w:szCs w:val="24"/>
        </w:rPr>
        <w:t>, dok su slike nakon primene hue filtera sa vrednostima 0, 120</w:t>
      </w:r>
      <w:r w:rsidR="00116F00">
        <w:rPr>
          <w:rFonts w:ascii="Times New Roman" w:hAnsi="Times New Roman" w:cs="Times New Roman"/>
          <w:sz w:val="24"/>
          <w:szCs w:val="24"/>
        </w:rPr>
        <w:t xml:space="preserve"> i 240 prikazane na slikama 3.36, 3.37 i 3.38</w:t>
      </w:r>
      <w:r>
        <w:rPr>
          <w:rFonts w:ascii="Times New Roman" w:hAnsi="Times New Roman" w:cs="Times New Roman"/>
          <w:sz w:val="24"/>
          <w:szCs w:val="24"/>
        </w:rPr>
        <w:t>, respektivno.</w:t>
      </w:r>
    </w:p>
    <w:p w:rsidR="00737AC9" w:rsidRDefault="00737AC9" w:rsidP="003E38DE">
      <w:pPr>
        <w:jc w:val="both"/>
        <w:rPr>
          <w:rFonts w:ascii="Times New Roman" w:hAnsi="Times New Roman" w:cs="Times New Roman"/>
          <w:sz w:val="24"/>
          <w:szCs w:val="24"/>
        </w:rPr>
      </w:pPr>
      <w:r>
        <w:rPr>
          <w:lang w:val="en-US"/>
        </w:rPr>
        <w:drawing>
          <wp:anchor distT="0" distB="0" distL="114300" distR="114300" simplePos="0" relativeHeight="251563520"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12672"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65920"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en-US"/>
        </w:rPr>
        <mc:AlternateContent>
          <mc:Choice Requires="wps">
            <w:drawing>
              <wp:anchor distT="0" distB="0" distL="114300" distR="114300" simplePos="0" relativeHeight="251676160"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D72FB5" w:rsidRDefault="00C17ABA" w:rsidP="00737AC9">
                            <w:pPr>
                              <w:pStyle w:val="Caption"/>
                            </w:pPr>
                            <w:r>
                              <w:t>3.38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1" type="#_x0000_t202" style="position:absolute;margin-left:356.25pt;margin-top:225.7pt;width:111.65pt;height:.0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" stroked="f">
                <v:textbox style="mso-fit-shape-to-text:t" inset="0,0,0,0">
                  <w:txbxContent>
                    <w:p w:rsidR="00C17ABA" w:rsidRPr="00D72FB5" w:rsidRDefault="00C17ABA" w:rsidP="00737AC9">
                      <w:pPr>
                        <w:pStyle w:val="Caption"/>
                      </w:pPr>
                      <w:r>
                        <w:t>3.38 Slika sa primenom hue filtera = 240</w:t>
                      </w:r>
                    </w:p>
                  </w:txbxContent>
                </v:textbox>
                <w10:wrap type="square"/>
              </v:shape>
            </w:pict>
          </mc:Fallback>
        </mc:AlternateContent>
      </w:r>
      <w:r>
        <w:rPr>
          <w:lang w:val="en-US"/>
        </w:rPr>
        <w:drawing>
          <wp:anchor distT="0" distB="0" distL="114300" distR="114300" simplePos="0" relativeHeight="251496960"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en-US"/>
        </w:rPr>
        <mc:AlternateContent>
          <mc:Choice Requires="wps">
            <w:drawing>
              <wp:anchor distT="0" distB="0" distL="114300" distR="114300" simplePos="0" relativeHeight="251674112"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951577" w:rsidRDefault="00C17ABA" w:rsidP="00737AC9">
                            <w:pPr>
                              <w:pStyle w:val="Caption"/>
                            </w:pPr>
                            <w:r>
                              <w:t>3.37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2" type="#_x0000_t202" style="position:absolute;margin-left:241.5pt;margin-top:.05pt;width:111.65pt;height:.05pt;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" stroked="f">
                <v:textbox style="mso-fit-shape-to-text:t" inset="0,0,0,0">
                  <w:txbxContent>
                    <w:p w:rsidR="00C17ABA" w:rsidRPr="00951577" w:rsidRDefault="00C17ABA" w:rsidP="00737AC9">
                      <w:pPr>
                        <w:pStyle w:val="Caption"/>
                      </w:pPr>
                      <w:r>
                        <w:t>3.37 Slika sa primenom hue filtera = 120</w:t>
                      </w:r>
                    </w:p>
                  </w:txbxContent>
                </v:textbox>
                <w10:wrap type="square"/>
              </v:shape>
            </w:pict>
          </mc:Fallback>
        </mc:AlternateContent>
      </w:r>
      <w:r>
        <w:rPr>
          <w:lang w:val="en-US"/>
        </w:rPr>
        <mc:AlternateContent>
          <mc:Choice Requires="wps">
            <w:drawing>
              <wp:anchor distT="0" distB="0" distL="114300" distR="114300" simplePos="0" relativeHeight="251672064"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6D1430" w:rsidRDefault="00C17ABA" w:rsidP="00737AC9">
                            <w:pPr>
                              <w:pStyle w:val="Caption"/>
                            </w:pPr>
                            <w:r>
                              <w:t xml:space="preserve">3.36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3" type="#_x0000_t202" style="position:absolute;margin-left:119.25pt;margin-top:.05pt;width:111.65pt;height:.05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" stroked="f">
                <v:textbox style="mso-fit-shape-to-text:t" inset="0,0,0,0">
                  <w:txbxContent>
                    <w:p w:rsidR="00C17ABA" w:rsidRPr="006D1430" w:rsidRDefault="00C17ABA" w:rsidP="00737AC9">
                      <w:pPr>
                        <w:pStyle w:val="Caption"/>
                      </w:pPr>
                      <w:r>
                        <w:t xml:space="preserve">3.36 Slika sa primenom hue filtera = 0 </w:t>
                      </w:r>
                    </w:p>
                  </w:txbxContent>
                </v:textbox>
                <w10:wrap type="square"/>
              </v:shape>
            </w:pict>
          </mc:Fallback>
        </mc:AlternateContent>
      </w:r>
      <w:r>
        <w:rPr>
          <w:lang w:val="en-US"/>
        </w:rPr>
        <mc:AlternateContent>
          <mc:Choice Requires="wps">
            <w:drawing>
              <wp:anchor distT="0" distB="0" distL="114300" distR="114300" simplePos="0" relativeHeight="251667968"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3E6F9D" w:rsidRDefault="00C17ABA" w:rsidP="00737AC9">
                            <w:pPr>
                              <w:pStyle w:val="Caption"/>
                            </w:pPr>
                            <w:r>
                              <w:t xml:space="preserve">3.35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4" type="#_x0000_t202" style="position:absolute;margin-left:0;margin-top:.7pt;width:111.65pt;height:.0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K2vpBzcCAAB1BAAADgAAAAAAAAAAAAAA&#10;AAAuAgAAZHJzL2Uyb0RvYy54bWxQSwECLQAUAAYACAAAACEAI9hbTdwAAAAEAQAADwAAAAAAAAAA&#10;AAAAAACRBAAAZHJzL2Rvd25yZXYueG1sUEsFBgAAAAAEAAQA8wAAAJoFAAAAAA==&#10;" stroked="f">
                <v:textbox style="mso-fit-shape-to-text:t" inset="0,0,0,0">
                  <w:txbxContent>
                    <w:p w:rsidR="00C17ABA" w:rsidRPr="003E6F9D" w:rsidRDefault="00C17ABA" w:rsidP="00737AC9">
                      <w:pPr>
                        <w:pStyle w:val="Caption"/>
                      </w:pPr>
                      <w:r>
                        <w:t xml:space="preserve">3.35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7" w:name="_Toc392369010"/>
      <w:r>
        <w:lastRenderedPageBreak/>
        <w:t>Primena binarnih filtera nad slikama</w:t>
      </w:r>
      <w:bookmarkEnd w:id="17"/>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8" w:name="_Toc392369011"/>
      <w:r>
        <w:lastRenderedPageBreak/>
        <w:t>3.2.1.</w:t>
      </w:r>
      <w:r>
        <w:tab/>
        <w:t>Normal blend mode</w:t>
      </w:r>
      <w:bookmarkEnd w:id="18"/>
    </w:p>
    <w:p w:rsidR="00514B06" w:rsidRDefault="00973E1A" w:rsidP="002B3A7E">
      <w:pPr>
        <w:jc w:val="both"/>
        <w:rPr>
          <w:rFonts w:ascii="Times New Roman" w:hAnsi="Times New Roman" w:cs="Times New Roman"/>
          <w:sz w:val="24"/>
          <w:szCs w:val="24"/>
        </w:rPr>
      </w:pPr>
      <w:r>
        <w:br/>
      </w:r>
      <w:r w:rsidR="002B3A7E">
        <w:rPr>
          <w:rFonts w:ascii="Times New Roman" w:hAnsi="Times New Roman" w:cs="Times New Roman"/>
          <w:sz w:val="24"/>
          <w:szCs w:val="24"/>
        </w:rPr>
        <w:tab/>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973E1A">
        <w:rPr>
          <w:rFonts w:ascii="Times New Roman" w:hAnsi="Times New Roman" w:cs="Times New Roman"/>
          <w:sz w:val="24"/>
          <w:szCs w:val="24"/>
        </w:rPr>
        <w:t xml:space="preserve">Da bi slika mogla da menja svoju transparentnost na osnovu </w:t>
      </w:r>
      <w:r w:rsidR="00973E1A" w:rsidRPr="00973E1A">
        <w:rPr>
          <w:rFonts w:ascii="Times New Roman" w:hAnsi="Times New Roman" w:cs="Times New Roman"/>
          <w:i/>
          <w:sz w:val="24"/>
          <w:szCs w:val="24"/>
        </w:rPr>
        <w:t>al</w:t>
      </w:r>
      <w:r w:rsidR="00973E1A">
        <w:rPr>
          <w:rFonts w:ascii="Times New Roman" w:hAnsi="Times New Roman" w:cs="Times New Roman"/>
          <w:i/>
          <w:sz w:val="24"/>
          <w:szCs w:val="24"/>
        </w:rPr>
        <w:t>ph</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sidR="00973E1A">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sidR="00973E1A">
        <w:rPr>
          <w:rFonts w:ascii="Times New Roman" w:hAnsi="Times New Roman" w:cs="Times New Roman"/>
          <w:sz w:val="24"/>
          <w:szCs w:val="24"/>
        </w:rPr>
        <w:t xml:space="preserve"> kao deo </w:t>
      </w:r>
      <w:r w:rsidR="00973E1A" w:rsidRPr="00973E1A">
        <w:rPr>
          <w:rFonts w:ascii="Times New Roman" w:hAnsi="Times New Roman" w:cs="Times New Roman"/>
          <w:i/>
          <w:sz w:val="24"/>
          <w:szCs w:val="24"/>
        </w:rPr>
        <w:t>RGB</w:t>
      </w:r>
      <w:r w:rsidR="00973E1A">
        <w:rPr>
          <w:rFonts w:ascii="Times New Roman" w:hAnsi="Times New Roman" w:cs="Times New Roman"/>
          <w:sz w:val="24"/>
          <w:szCs w:val="24"/>
        </w:rPr>
        <w:t xml:space="preserve"> standarda</w:t>
      </w:r>
      <w:r w:rsidR="00514B06">
        <w:rPr>
          <w:rFonts w:ascii="Times New Roman" w:hAnsi="Times New Roman" w:cs="Times New Roman"/>
          <w:sz w:val="24"/>
          <w:szCs w:val="24"/>
        </w:rPr>
        <w:t>.</w:t>
      </w:r>
      <w:r w:rsidR="00973E1A">
        <w:rPr>
          <w:rFonts w:ascii="Times New Roman" w:hAnsi="Times New Roman" w:cs="Times New Roman"/>
          <w:sz w:val="24"/>
          <w:szCs w:val="24"/>
        </w:rPr>
        <w:t xml:space="preserve"> </w:t>
      </w:r>
      <w:r w:rsidR="00514B06">
        <w:rPr>
          <w:rFonts w:ascii="Times New Roman" w:hAnsi="Times New Roman" w:cs="Times New Roman"/>
          <w:sz w:val="24"/>
          <w:szCs w:val="24"/>
        </w:rPr>
        <w:t>K</w:t>
      </w:r>
      <w:r w:rsidR="00973E1A">
        <w:rPr>
          <w:rFonts w:ascii="Times New Roman" w:hAnsi="Times New Roman" w:cs="Times New Roman"/>
          <w:sz w:val="24"/>
          <w:szCs w:val="24"/>
        </w:rPr>
        <w:t xml:space="preserve">omponenta </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sidRPr="00973E1A">
        <w:rPr>
          <w:rFonts w:ascii="Times New Roman" w:hAnsi="Times New Roman" w:cs="Times New Roman"/>
          <w:sz w:val="24"/>
          <w:szCs w:val="24"/>
        </w:rPr>
        <w:t>tj</w:t>
      </w:r>
      <w:r w:rsidR="00973E1A">
        <w:rPr>
          <w:rFonts w:ascii="Times New Roman" w:hAnsi="Times New Roman" w:cs="Times New Roman"/>
          <w:i/>
          <w:sz w:val="24"/>
          <w:szCs w:val="24"/>
        </w:rPr>
        <w:t xml:space="preserve"> integralna alpha vrednost </w:t>
      </w:r>
      <w:r w:rsidR="00973E1A">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514B06">
        <w:rPr>
          <w:rFonts w:ascii="Times New Roman" w:hAnsi="Times New Roman" w:cs="Times New Roman"/>
          <w:sz w:val="24"/>
          <w:szCs w:val="24"/>
        </w:rPr>
        <w:t xml:space="preserve">Filter za </w:t>
      </w:r>
      <w:r w:rsidR="00514B06">
        <w:rPr>
          <w:rFonts w:ascii="Times New Roman" w:hAnsi="Times New Roman" w:cs="Times New Roman"/>
          <w:i/>
          <w:sz w:val="24"/>
          <w:szCs w:val="24"/>
        </w:rPr>
        <w:t>normal blend mode</w:t>
      </w:r>
      <w:r w:rsidR="00514B06">
        <w:rPr>
          <w:rFonts w:ascii="Times New Roman" w:hAnsi="Times New Roman" w:cs="Times New Roman"/>
          <w:sz w:val="24"/>
          <w:szCs w:val="24"/>
        </w:rPr>
        <w:t xml:space="preserve"> prihvata dve slike, gornji i donji sloj kao prvi i drugi argument, kao i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 između 0 i 1 koji predstavlja stepen stapanja slika. Filter zatim pravi lokalnu kopiju gornjeg sloja tj</w:t>
      </w:r>
      <w:r w:rsidR="000E368A">
        <w:rPr>
          <w:rFonts w:ascii="Times New Roman" w:hAnsi="Times New Roman" w:cs="Times New Roman"/>
          <w:sz w:val="24"/>
          <w:szCs w:val="24"/>
        </w:rPr>
        <w:t>.</w:t>
      </w:r>
      <w:r w:rsidR="00514B06">
        <w:rPr>
          <w:rFonts w:ascii="Times New Roman" w:hAnsi="Times New Roman" w:cs="Times New Roman"/>
          <w:sz w:val="24"/>
          <w:szCs w:val="24"/>
        </w:rPr>
        <w:t xml:space="preserve"> prve argumentom prosleđene slike, a zatim se u slučaju ispravno unetog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gornje slike množi </w:t>
      </w:r>
      <w:r w:rsidR="00514B06" w:rsidRPr="00514B06">
        <w:rPr>
          <w:rFonts w:ascii="Times New Roman" w:hAnsi="Times New Roman" w:cs="Times New Roman"/>
          <w:i/>
          <w:sz w:val="24"/>
          <w:szCs w:val="24"/>
        </w:rPr>
        <w:t>(1-alfa)</w:t>
      </w:r>
      <w:r w:rsidR="00514B06">
        <w:rPr>
          <w:rFonts w:ascii="Times New Roman" w:hAnsi="Times New Roman" w:cs="Times New Roman"/>
          <w:sz w:val="24"/>
          <w:szCs w:val="24"/>
        </w:rPr>
        <w:t xml:space="preserve"> faktorom kako bi se povećala transparentnos</w:t>
      </w:r>
      <w:r w:rsidR="000E368A">
        <w:rPr>
          <w:rFonts w:ascii="Times New Roman" w:hAnsi="Times New Roman" w:cs="Times New Roman"/>
          <w:sz w:val="24"/>
          <w:szCs w:val="24"/>
        </w:rPr>
        <w:t>t</w:t>
      </w:r>
      <w:r w:rsidR="00514B06">
        <w:rPr>
          <w:rFonts w:ascii="Times New Roman" w:hAnsi="Times New Roman" w:cs="Times New Roman"/>
          <w:sz w:val="24"/>
          <w:szCs w:val="24"/>
        </w:rPr>
        <w:t>.</w:t>
      </w:r>
    </w:p>
    <w:p w:rsidR="00A42B8E" w:rsidRDefault="00A42B8E" w:rsidP="002B3A7E">
      <w:pPr>
        <w:jc w:val="both"/>
        <w:rPr>
          <w:rFonts w:ascii="Times New Roman" w:hAnsi="Times New Roman" w:cs="Times New Roman"/>
          <w:sz w:val="24"/>
          <w:szCs w:val="24"/>
        </w:rPr>
      </w:pPr>
      <w:r>
        <w:rPr>
          <w:rFonts w:ascii="Times New Roman" w:hAnsi="Times New Roman" w:cs="Times New Roman"/>
          <w:sz w:val="24"/>
          <w:szCs w:val="24"/>
        </w:rPr>
        <w:tab/>
        <w:t>Na slikama 3.39, 3.40 i 3.41 prikazane su originalna prva i druga slika (slika na prvom i drugom sloju), kao i rezultujuća slika koja se dobija primenom normal blend mode-a sa alpha faktorom od 0.67.</w:t>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231744"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818496"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0A3C98" w:rsidRDefault="00C17ABA" w:rsidP="00595ABE">
                            <w:pPr>
                              <w:pStyle w:val="Caption"/>
                              <w:rPr>
                                <w:rFonts w:ascii="Times New Roman" w:hAnsi="Times New Roman" w:cs="Times New Roman"/>
                                <w:sz w:val="24"/>
                                <w:szCs w:val="24"/>
                              </w:rPr>
                            </w:pPr>
                            <w:r>
                              <w:t>3.39 Slika na prv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5" type="#_x0000_t202" style="position:absolute;margin-left:39pt;margin-top:116.45pt;width:170.6pt;height:.05pt;z-index:251818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GTIgOA1AgAAdQQAAA4AAAAAAAAA&#10;AAAAAAAALgIAAGRycy9lMm9Eb2MueG1sUEsBAi0AFAAGAAgAAAAhAEXTPmfiAAAACgEAAA8AAAAA&#10;AAAAAAAAAAAAjwQAAGRycy9kb3ducmV2LnhtbFBLBQYAAAAABAAEAPMAAACeBQAAAAA=&#10;" stroked="f">
                <v:textbox style="mso-fit-shape-to-text:t" inset="0,0,0,0">
                  <w:txbxContent>
                    <w:p w:rsidR="00C17ABA" w:rsidRPr="000A3C98" w:rsidRDefault="00C17ABA" w:rsidP="00595ABE">
                      <w:pPr>
                        <w:pStyle w:val="Caption"/>
                        <w:rPr>
                          <w:rFonts w:ascii="Times New Roman" w:hAnsi="Times New Roman" w:cs="Times New Roman"/>
                          <w:sz w:val="24"/>
                          <w:szCs w:val="24"/>
                        </w:rPr>
                      </w:pPr>
                      <w:r>
                        <w:t>3.39 Slika na prvom sloju pre operacije blend</w:t>
                      </w:r>
                    </w:p>
                  </w:txbxContent>
                </v:textbox>
                <w10:wrap type="square"/>
              </v:shape>
            </w:pict>
          </mc:Fallback>
        </mc:AlternateContent>
      </w:r>
      <w:r>
        <w:rPr>
          <w:rFonts w:ascii="Times New Roman" w:hAnsi="Times New Roman" w:cs="Times New Roman"/>
          <w:lang w:val="en-US"/>
        </w:rPr>
        <w:drawing>
          <wp:anchor distT="0" distB="0" distL="114300" distR="114300" simplePos="0" relativeHeight="251657728"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205120" behindDoc="1" locked="0" layoutInCell="1" allowOverlap="1" wp14:anchorId="2FDBC717" wp14:editId="1D719B9E">
                <wp:simplePos x="0" y="0"/>
                <wp:positionH relativeFrom="column">
                  <wp:posOffset>3190875</wp:posOffset>
                </wp:positionH>
                <wp:positionV relativeFrom="page">
                  <wp:posOffset>6743700</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C17ABA" w:rsidRPr="003E6F9D" w:rsidRDefault="00C17ABA" w:rsidP="000A04C1">
                            <w:pPr>
                              <w:pStyle w:val="Caption"/>
                            </w:pPr>
                            <w:r>
                              <w:t>3.40 Slika na drug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DBC717" id="Text Box 306" o:spid="_x0000_s1066" type="#_x0000_t202" style="position:absolute;margin-left:251.25pt;margin-top:531pt;width:173.25pt;height:31.95pt;z-index:-2521113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" stroked="f">
                <v:textbox style="mso-fit-shape-to-text:t" inset="0,0,0,0">
                  <w:txbxContent>
                    <w:p w:rsidR="00C17ABA" w:rsidRPr="003E6F9D" w:rsidRDefault="00C17ABA" w:rsidP="000A04C1">
                      <w:pPr>
                        <w:pStyle w:val="Caption"/>
                      </w:pPr>
                      <w:r>
                        <w:t>3.40 Slika na drugom sloju pre operacije blend</w:t>
                      </w:r>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03808" behindDoc="0" locked="0" layoutInCell="1" allowOverlap="1" wp14:anchorId="34C32A4F" wp14:editId="3E3AE161">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240960" behindDoc="1" locked="0" layoutInCell="1" allowOverlap="1" wp14:anchorId="1E6C8424" wp14:editId="441612A0">
                <wp:simplePos x="0" y="0"/>
                <wp:positionH relativeFrom="column">
                  <wp:posOffset>1790700</wp:posOffset>
                </wp:positionH>
                <wp:positionV relativeFrom="page">
                  <wp:posOffset>85439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C17ABA" w:rsidRPr="003E6F9D" w:rsidRDefault="00C17ABA" w:rsidP="006E4F8B">
                            <w:pPr>
                              <w:pStyle w:val="Caption"/>
                              <w:jc w:val="center"/>
                            </w:pPr>
                            <w:r>
                              <w:t>3.41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7" type="#_x0000_t202" style="position:absolute;margin-left:141pt;margin-top:672.75pt;width:188.25pt;height:31.95pt;z-index:-2520755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" stroked="f">
                <v:textbox style="mso-fit-shape-to-text:t" inset="0,0,0,0">
                  <w:txbxContent>
                    <w:p w:rsidR="00C17ABA" w:rsidRPr="003E6F9D" w:rsidRDefault="00C17ABA" w:rsidP="006E4F8B">
                      <w:pPr>
                        <w:pStyle w:val="Caption"/>
                        <w:jc w:val="center"/>
                      </w:pPr>
                      <w:r>
                        <w:t>3.41 Slika nakon primene blenda između slojeva sa faktorom 0.67</w:t>
                      </w:r>
                    </w:p>
                  </w:txbxContent>
                </v:textbox>
                <w10:wrap anchory="page"/>
              </v:shape>
            </w:pict>
          </mc:Fallback>
        </mc:AlternateContent>
      </w:r>
      <w:r>
        <w:rPr>
          <w:lang w:val="en-US"/>
        </w:rPr>
        <mc:AlternateContent>
          <mc:Choice Requires="wps">
            <w:drawing>
              <wp:anchor distT="0" distB="0" distL="114300" distR="114300" simplePos="0" relativeHeight="251180544"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C17ABA" w:rsidRPr="003E6F9D" w:rsidRDefault="00C17ABA"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8" type="#_x0000_t202" style="position:absolute;margin-left:-180pt;margin-top:569.85pt;width:111.65pt;height:31.95pt;z-index:-252135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q14TgToCAAB6BAAA&#10;DgAAAAAAAAAAAAAAAAAuAgAAZHJzL2Uyb0RvYy54bWxQSwECLQAUAAYACAAAACEAoRZkuOUAAAAP&#10;AQAADwAAAAAAAAAAAAAAAACUBAAAZHJzL2Rvd25yZXYueG1sUEsFBgAAAAAEAAQA8wAAAKYFAAAA&#10;AA==&#10;" stroked="f">
                <v:textbox style="mso-fit-shape-to-text:t" inset="0,0,0,0">
                  <w:txbxContent>
                    <w:p w:rsidR="00C17ABA" w:rsidRPr="003E6F9D" w:rsidRDefault="00C17ABA" w:rsidP="000A04C1">
                      <w:pPr>
                        <w:pStyle w:val="Caption"/>
                      </w:pPr>
                      <w:r>
                        <w:t>3.26 Slika na prvom sloju</w:t>
                      </w:r>
                    </w:p>
                  </w:txbxContent>
                </v:textbox>
                <w10:wrap anchory="page"/>
              </v:shape>
            </w:pict>
          </mc:Fallback>
        </mc:AlternateContent>
      </w:r>
      <w:r w:rsidR="00554E65">
        <w:rPr>
          <w:rFonts w:ascii="Times New Roman" w:hAnsi="Times New Roman" w:cs="Times New Roman"/>
          <w:sz w:val="24"/>
          <w:szCs w:val="24"/>
        </w:rPr>
        <w:br w:type="column"/>
      </w:r>
      <w:r w:rsidR="00EC3F09">
        <w:rPr>
          <w:rFonts w:ascii="Times New Roman" w:hAnsi="Times New Roman" w:cs="Times New Roman"/>
          <w:sz w:val="24"/>
          <w:szCs w:val="24"/>
        </w:rPr>
        <w:lastRenderedPageBreak/>
        <w:t>Najbitniji deo koda koji obavlja operaciju normal blend mode prikazan je u listingu 3.13:</w:t>
      </w: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758080"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C17ABA" w:rsidRPr="00554E65" w:rsidRDefault="00C17ABA"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C17ABA" w:rsidRPr="00554E65" w:rsidRDefault="00C17ABA"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9" type="#_x0000_t202" style="position:absolute;margin-left:0;margin-top:0;width:471pt;height:390.75pt;z-index:2517580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BH7NkY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C17ABA" w:rsidRPr="00554E65" w:rsidRDefault="00C17ABA"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C17ABA" w:rsidRPr="00554E65" w:rsidRDefault="00C17ABA"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C17ABA" w:rsidRPr="00554E65" w:rsidRDefault="00C17ABA"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C17ABA" w:rsidRPr="00554E65" w:rsidRDefault="00C17ABA"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C17ABA" w:rsidRPr="00554E65" w:rsidRDefault="00C17ABA"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9" w:name="_Toc392369012"/>
      <w:r w:rsidR="004452FC">
        <w:lastRenderedPageBreak/>
        <w:t>3.2.2.</w:t>
      </w:r>
      <w:r w:rsidR="004452FC">
        <w:tab/>
      </w:r>
      <w:r w:rsidR="00E127A2">
        <w:t>Multiply</w:t>
      </w:r>
      <w:r w:rsidR="004452FC">
        <w:t xml:space="preserve"> blend mode</w:t>
      </w:r>
      <w:bookmarkEnd w:id="19"/>
    </w:p>
    <w:p w:rsidR="00E127A2" w:rsidRPr="00323ACB" w:rsidRDefault="004452FC" w:rsidP="007F76D5">
      <w:pPr>
        <w:pStyle w:val="NormalWeb"/>
        <w:shd w:val="clear" w:color="auto" w:fill="FFFFFF"/>
        <w:spacing w:before="120" w:beforeAutospacing="0" w:after="120" w:afterAutospacing="0" w:line="336" w:lineRule="atLeast"/>
        <w:jc w:val="both"/>
        <w:rPr>
          <w:color w:val="252525"/>
        </w:rPr>
      </w:pPr>
      <w:r>
        <w:br/>
      </w:r>
      <w:r w:rsidR="007F76D5">
        <w:rPr>
          <w:color w:val="252525"/>
        </w:rPr>
        <w:tab/>
      </w:r>
      <w:r w:rsidR="00E127A2" w:rsidRPr="00323ACB">
        <w:rPr>
          <w:color w:val="252525"/>
        </w:rPr>
        <w:t xml:space="preserve">Multiply blend mode je blend mode između dva sloja, tj. </w:t>
      </w:r>
      <w:proofErr w:type="gramStart"/>
      <w:r w:rsidR="00E127A2" w:rsidRPr="00323ACB">
        <w:rPr>
          <w:color w:val="252525"/>
        </w:rPr>
        <w:t>dve</w:t>
      </w:r>
      <w:proofErr w:type="gramEnd"/>
      <w:r w:rsidR="00E127A2" w:rsidRPr="00323ACB">
        <w:rPr>
          <w:color w:val="252525"/>
        </w:rPr>
        <w:t xml:space="preserve"> slike u kome se za svaki piksel sa gornjeg sloja sve tri komponente </w:t>
      </w:r>
      <w:r w:rsidR="00E127A2" w:rsidRPr="00323ACB">
        <w:rPr>
          <w:i/>
          <w:color w:val="252525"/>
        </w:rPr>
        <w:t xml:space="preserve">RGB </w:t>
      </w:r>
      <w:r w:rsidR="004E6AA1">
        <w:rPr>
          <w:color w:val="252525"/>
        </w:rPr>
        <w:t>množe sa odgovarajućim pikse</w:t>
      </w:r>
      <w:r w:rsidR="00E127A2" w:rsidRPr="00323ACB">
        <w:rPr>
          <w:color w:val="252525"/>
        </w:rPr>
        <w:t xml:space="preserve">lom donjeg sloja. Rezultat je tamnija slika. Formula za </w:t>
      </w:r>
      <w:r w:rsidR="00A9357C">
        <w:rPr>
          <w:color w:val="252525"/>
        </w:rPr>
        <w:t>multiply</w:t>
      </w:r>
      <w:r w:rsidR="00E127A2" w:rsidRPr="00323ACB">
        <w:rPr>
          <w:color w:val="252525"/>
        </w:rPr>
        <w:t xml:space="preserve"> blend mode je:</w:t>
      </w:r>
    </w:p>
    <w:p w:rsidR="00E127A2" w:rsidRPr="007D5A1C" w:rsidRDefault="004E6AA1" w:rsidP="007D5A1C">
      <w:pPr>
        <w:pStyle w:val="NormalWeb"/>
        <w:shd w:val="clear" w:color="auto" w:fill="FFFFFF"/>
        <w:spacing w:before="120" w:beforeAutospacing="0" w:after="120" w:afterAutospacing="0" w:line="336" w:lineRule="atLeast"/>
        <w:jc w:val="right"/>
        <w:rPr>
          <w:color w:val="252525"/>
        </w:rPr>
      </w:pPr>
      <w:r>
        <w:rPr>
          <w:color w:val="252525"/>
        </w:rPr>
        <w:t xml:space="preserve">         </w:t>
      </w:r>
      <w:proofErr w:type="gramStart"/>
      <w:r w:rsidRPr="004E6AA1">
        <w:rPr>
          <w:i/>
          <w:color w:val="252525"/>
        </w:rPr>
        <w:t>f</w:t>
      </w:r>
      <w:r>
        <w:rPr>
          <w:color w:val="252525"/>
        </w:rPr>
        <w:t>(</w:t>
      </w:r>
      <w:proofErr w:type="gramEnd"/>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sidR="007D5A1C">
        <w:rPr>
          <w:i/>
          <w:color w:val="252525"/>
        </w:rPr>
        <w:t xml:space="preserve"> </w:t>
      </w:r>
      <w:r w:rsidR="007D5A1C">
        <w:rPr>
          <w:i/>
          <w:color w:val="252525"/>
        </w:rPr>
        <w:tab/>
      </w:r>
      <w:r w:rsidR="007D5A1C">
        <w:rPr>
          <w:i/>
          <w:color w:val="252525"/>
        </w:rPr>
        <w:tab/>
      </w:r>
      <w:r w:rsidR="007D5A1C">
        <w:rPr>
          <w:i/>
          <w:color w:val="252525"/>
        </w:rPr>
        <w:tab/>
      </w:r>
      <w:r w:rsidR="007D5A1C">
        <w:rPr>
          <w:i/>
          <w:color w:val="252525"/>
        </w:rPr>
        <w:tab/>
      </w:r>
      <w:r w:rsidR="007D5A1C">
        <w:rPr>
          <w:i/>
          <w:color w:val="252525"/>
        </w:rPr>
        <w:tab/>
        <w:t xml:space="preserve"> </w:t>
      </w:r>
      <w:r w:rsidR="007D5A1C">
        <w:rPr>
          <w:color w:val="252525"/>
        </w:rPr>
        <w:t>(3.16)</w:t>
      </w:r>
    </w:p>
    <w:p w:rsidR="00E127A2" w:rsidRDefault="007F76D5" w:rsidP="007F76D5">
      <w:pPr>
        <w:pStyle w:val="NormalWeb"/>
        <w:shd w:val="clear" w:color="auto" w:fill="FFFFFF"/>
        <w:spacing w:before="120" w:beforeAutospacing="0" w:after="120" w:afterAutospacing="0" w:line="336" w:lineRule="atLeast"/>
        <w:jc w:val="both"/>
        <w:rPr>
          <w:color w:val="252525"/>
        </w:rPr>
      </w:pPr>
      <w:r>
        <w:rPr>
          <w:color w:val="252525"/>
        </w:rPr>
        <w:tab/>
      </w:r>
      <w:r w:rsidR="00E127A2" w:rsidRPr="00323ACB">
        <w:rPr>
          <w:color w:val="252525"/>
        </w:rPr>
        <w:t xml:space="preserve">Gde je </w:t>
      </w:r>
      <w:proofErr w:type="gramStart"/>
      <w:r w:rsidR="00E127A2" w:rsidRPr="00323ACB">
        <w:rPr>
          <w:i/>
          <w:color w:val="252525"/>
        </w:rPr>
        <w:t>a</w:t>
      </w:r>
      <w:proofErr w:type="gramEnd"/>
      <w:r w:rsidR="00E127A2" w:rsidRPr="00323ACB">
        <w:rPr>
          <w:color w:val="252525"/>
        </w:rPr>
        <w:t xml:space="preserve"> osnovni tj. gornji sloj, a </w:t>
      </w:r>
      <w:r w:rsidR="00E127A2" w:rsidRPr="00323ACB">
        <w:rPr>
          <w:i/>
          <w:color w:val="252525"/>
        </w:rPr>
        <w:t>b</w:t>
      </w:r>
      <w:r w:rsidR="00E127A2" w:rsidRPr="00323ACB">
        <w:rPr>
          <w:color w:val="252525"/>
        </w:rPr>
        <w:t xml:space="preserve"> predstavlja donji sloj. Filter je simetričan tako da zamenom </w:t>
      </w:r>
      <w:proofErr w:type="gramStart"/>
      <w:r w:rsidR="00E127A2" w:rsidRPr="00323ACB">
        <w:rPr>
          <w:color w:val="252525"/>
        </w:rPr>
        <w:t>m</w:t>
      </w:r>
      <w:r w:rsidR="00707AEE">
        <w:rPr>
          <w:color w:val="252525"/>
        </w:rPr>
        <w:t>esta</w:t>
      </w:r>
      <w:proofErr w:type="gramEnd"/>
      <w:r w:rsidR="00707AEE">
        <w:rPr>
          <w:color w:val="252525"/>
        </w:rPr>
        <w:t xml:space="preserve"> slojeva rezultat ostaje ne</w:t>
      </w:r>
      <w:r w:rsidR="00E127A2" w:rsidRPr="00323ACB">
        <w:rPr>
          <w:color w:val="252525"/>
        </w:rPr>
        <w:t xml:space="preserve">promenjen. U slučaju iste slike </w:t>
      </w:r>
      <w:proofErr w:type="gramStart"/>
      <w:r w:rsidR="00E127A2" w:rsidRPr="00323ACB">
        <w:rPr>
          <w:color w:val="252525"/>
        </w:rPr>
        <w:t>na</w:t>
      </w:r>
      <w:proofErr w:type="gramEnd"/>
      <w:r w:rsidR="00E127A2" w:rsidRPr="00323ACB">
        <w:rPr>
          <w:color w:val="252525"/>
        </w:rPr>
        <w:t xml:space="preserve"> oba sloja, ovaj mod je ekvivalentan primenom filtera gama korekcije sa faktorom γ=2. U slučaju da je jedan od slojeva homogena boja npr. siva, filter je ekvivalentan normal blend flteru sa don</w:t>
      </w:r>
      <w:r w:rsidR="00323ACB" w:rsidRPr="00323ACB">
        <w:rPr>
          <w:color w:val="252525"/>
        </w:rPr>
        <w:t>jim slojem koji je homogeno crne boje.</w:t>
      </w:r>
    </w:p>
    <w:p w:rsidR="004E5DA0" w:rsidRDefault="007F76D5" w:rsidP="007F76D5">
      <w:pPr>
        <w:jc w:val="both"/>
        <w:rPr>
          <w:rFonts w:ascii="Times New Roman" w:hAnsi="Times New Roman" w:cs="Times New Roman"/>
          <w:sz w:val="24"/>
          <w:szCs w:val="24"/>
        </w:rPr>
      </w:pPr>
      <w:r>
        <w:rPr>
          <w:rFonts w:ascii="Times New Roman" w:hAnsi="Times New Roman" w:cs="Times New Roman"/>
          <w:sz w:val="24"/>
          <w:szCs w:val="24"/>
        </w:rPr>
        <w:tab/>
      </w:r>
      <w:r w:rsidR="004E5DA0">
        <w:rPr>
          <w:rFonts w:ascii="Times New Roman" w:hAnsi="Times New Roman" w:cs="Times New Roman"/>
          <w:sz w:val="24"/>
          <w:szCs w:val="24"/>
        </w:rPr>
        <w:t xml:space="preserve">Filter za </w:t>
      </w:r>
      <w:r w:rsidR="004E5DA0">
        <w:rPr>
          <w:rFonts w:ascii="Times New Roman" w:hAnsi="Times New Roman" w:cs="Times New Roman"/>
          <w:i/>
          <w:sz w:val="24"/>
          <w:szCs w:val="24"/>
        </w:rPr>
        <w:t>multiply blend mode</w:t>
      </w:r>
      <w:r w:rsidR="004E5DA0">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sidR="004E5DA0">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sidR="004E5DA0">
        <w:rPr>
          <w:rFonts w:ascii="Times New Roman" w:hAnsi="Times New Roman" w:cs="Times New Roman"/>
          <w:sz w:val="24"/>
          <w:szCs w:val="24"/>
        </w:rPr>
        <w:t xml:space="preserve">, i to tako što se svaka od komponenti </w:t>
      </w:r>
      <w:r w:rsidR="004E5DA0" w:rsidRPr="00514B06">
        <w:rPr>
          <w:rFonts w:ascii="Times New Roman" w:hAnsi="Times New Roman" w:cs="Times New Roman"/>
          <w:i/>
          <w:sz w:val="24"/>
          <w:szCs w:val="24"/>
        </w:rPr>
        <w:t>RGB</w:t>
      </w:r>
      <w:r w:rsidR="004E5DA0">
        <w:rPr>
          <w:rFonts w:ascii="Times New Roman" w:hAnsi="Times New Roman" w:cs="Times New Roman"/>
          <w:sz w:val="24"/>
          <w:szCs w:val="24"/>
        </w:rPr>
        <w:t xml:space="preserve"> gornje slike množi sa </w:t>
      </w:r>
      <w:r w:rsidR="004E5DA0" w:rsidRPr="004E5DA0">
        <w:rPr>
          <w:rFonts w:ascii="Times New Roman" w:hAnsi="Times New Roman" w:cs="Times New Roman"/>
          <w:i/>
          <w:sz w:val="24"/>
          <w:szCs w:val="24"/>
        </w:rPr>
        <w:t>RGB</w:t>
      </w:r>
      <w:r w:rsidR="004E5DA0">
        <w:rPr>
          <w:rFonts w:ascii="Times New Roman" w:hAnsi="Times New Roman" w:cs="Times New Roman"/>
          <w:i/>
          <w:sz w:val="24"/>
          <w:szCs w:val="24"/>
        </w:rPr>
        <w:t xml:space="preserve"> </w:t>
      </w:r>
      <w:r w:rsidR="004E5DA0">
        <w:rPr>
          <w:rFonts w:ascii="Times New Roman" w:hAnsi="Times New Roman" w:cs="Times New Roman"/>
          <w:sz w:val="24"/>
          <w:szCs w:val="24"/>
        </w:rPr>
        <w:t>komponentama odgovarajućeg piksela na donjoj slici.</w:t>
      </w:r>
    </w:p>
    <w:p w:rsidR="009D4097" w:rsidRDefault="009D4097" w:rsidP="007F76D5">
      <w:pPr>
        <w:jc w:val="both"/>
        <w:rPr>
          <w:rFonts w:ascii="Times New Roman" w:hAnsi="Times New Roman" w:cs="Times New Roman"/>
          <w:sz w:val="24"/>
          <w:szCs w:val="24"/>
        </w:rPr>
      </w:pPr>
      <w:r>
        <w:rPr>
          <w:rFonts w:ascii="Times New Roman" w:hAnsi="Times New Roman" w:cs="Times New Roman"/>
          <w:sz w:val="24"/>
          <w:szCs w:val="24"/>
        </w:rPr>
        <w:tab/>
        <w:t>Na slikama 3.42, 3.43 i 3.44 prikazane su originalna prva i druga slika (slika na prvom i drugom sloju), kao i rezultujuća slika koja se dobija primenom multiply blend mode-a.</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534CE3" w:rsidP="004452F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423232" behindDoc="1" locked="0" layoutInCell="1" allowOverlap="1" wp14:anchorId="0CAE4970" wp14:editId="1543FD45">
            <wp:simplePos x="0" y="0"/>
            <wp:positionH relativeFrom="column">
              <wp:posOffset>3209925</wp:posOffset>
            </wp:positionH>
            <wp:positionV relativeFrom="paragraph">
              <wp:posOffset>113030</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475456" behindDoc="1" locked="0" layoutInCell="1" allowOverlap="1" wp14:anchorId="6C5800A7" wp14:editId="071DF68A">
            <wp:simplePos x="0" y="0"/>
            <wp:positionH relativeFrom="column">
              <wp:posOffset>685800</wp:posOffset>
            </wp:positionH>
            <wp:positionV relativeFrom="paragraph">
              <wp:posOffset>80010</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lang w:val="en-US"/>
        </w:rPr>
        <mc:AlternateContent>
          <mc:Choice Requires="wps">
            <w:drawing>
              <wp:anchor distT="0" distB="0" distL="114300" distR="114300" simplePos="0" relativeHeight="251276800" behindDoc="1" locked="0" layoutInCell="1" allowOverlap="1" wp14:anchorId="6C359F2E" wp14:editId="60288EA9">
                <wp:simplePos x="0" y="0"/>
                <wp:positionH relativeFrom="column">
                  <wp:posOffset>3209925</wp:posOffset>
                </wp:positionH>
                <wp:positionV relativeFrom="page">
                  <wp:posOffset>6743700</wp:posOffset>
                </wp:positionV>
                <wp:extent cx="2181225" cy="405765"/>
                <wp:effectExtent l="0" t="0" r="9525" b="0"/>
                <wp:wrapNone/>
                <wp:docPr id="310" name="Text Box 310"/>
                <wp:cNvGraphicFramePr/>
                <a:graphic xmlns:a="http://schemas.openxmlformats.org/drawingml/2006/main">
                  <a:graphicData uri="http://schemas.microsoft.com/office/word/2010/wordprocessingShape">
                    <wps:wsp>
                      <wps:cNvSpPr txBox="1"/>
                      <wps:spPr>
                        <a:xfrm>
                          <a:off x="0" y="0"/>
                          <a:ext cx="2181225" cy="405765"/>
                        </a:xfrm>
                        <a:prstGeom prst="rect">
                          <a:avLst/>
                        </a:prstGeom>
                        <a:solidFill>
                          <a:prstClr val="white"/>
                        </a:solidFill>
                        <a:ln>
                          <a:noFill/>
                        </a:ln>
                        <a:effectLst/>
                      </wps:spPr>
                      <wps:txbx>
                        <w:txbxContent>
                          <w:p w:rsidR="00C17ABA" w:rsidRPr="003E6F9D" w:rsidRDefault="00C17ABA" w:rsidP="004452FC">
                            <w:pPr>
                              <w:pStyle w:val="Caption"/>
                            </w:pPr>
                            <w:r>
                              <w:t xml:space="preserve">3.43 Slika na drug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359F2E" id="Text Box 310" o:spid="_x0000_s1070" type="#_x0000_t202" style="position:absolute;margin-left:252.75pt;margin-top:531pt;width:171.75pt;height:31.95pt;z-index:-2520396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" stroked="f">
                <v:textbox style="mso-fit-shape-to-text:t" inset="0,0,0,0">
                  <w:txbxContent>
                    <w:p w:rsidR="00C17ABA" w:rsidRPr="003E6F9D" w:rsidRDefault="00C17ABA" w:rsidP="004452FC">
                      <w:pPr>
                        <w:pStyle w:val="Caption"/>
                      </w:pPr>
                      <w:r>
                        <w:t xml:space="preserve">3.43 Slika na drugom sloju pre operacije multiply </w:t>
                      </w:r>
                    </w:p>
                  </w:txbxContent>
                </v:textbox>
                <w10:wrap anchory="page"/>
              </v:shape>
            </w:pict>
          </mc:Fallback>
        </mc:AlternateContent>
      </w:r>
      <w:r>
        <w:rPr>
          <w:lang w:val="en-US"/>
        </w:rPr>
        <mc:AlternateContent>
          <mc:Choice Requires="wps">
            <w:drawing>
              <wp:anchor distT="0" distB="0" distL="114300" distR="114300" simplePos="0" relativeHeight="251255296" behindDoc="1" locked="0" layoutInCell="1" allowOverlap="1" wp14:anchorId="0892A40E" wp14:editId="7CAC523F">
                <wp:simplePos x="0" y="0"/>
                <wp:positionH relativeFrom="column">
                  <wp:posOffset>685800</wp:posOffset>
                </wp:positionH>
                <wp:positionV relativeFrom="page">
                  <wp:posOffset>6715125</wp:posOffset>
                </wp:positionV>
                <wp:extent cx="2143125" cy="405765"/>
                <wp:effectExtent l="0" t="0" r="9525" b="0"/>
                <wp:wrapNone/>
                <wp:docPr id="311" name="Text Box 311"/>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C17ABA" w:rsidRPr="003E6F9D" w:rsidRDefault="00C17ABA" w:rsidP="004452FC">
                            <w:pPr>
                              <w:pStyle w:val="Caption"/>
                            </w:pPr>
                            <w:r>
                              <w:t xml:space="preserve">3.42 Slika na prv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892A40E" id="Text Box 311" o:spid="_x0000_s1071" type="#_x0000_t202" style="position:absolute;margin-left:54pt;margin-top:528.75pt;width:168.75pt;height:31.95pt;z-index:-2520611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" stroked="f">
                <v:textbox style="mso-fit-shape-to-text:t" inset="0,0,0,0">
                  <w:txbxContent>
                    <w:p w:rsidR="00C17ABA" w:rsidRPr="003E6F9D" w:rsidRDefault="00C17ABA" w:rsidP="004452FC">
                      <w:pPr>
                        <w:pStyle w:val="Caption"/>
                      </w:pPr>
                      <w:r>
                        <w:t xml:space="preserve">3.42 Slika na prvom sloju pre operacije multiply </w:t>
                      </w:r>
                    </w:p>
                  </w:txbxContent>
                </v:textbox>
                <w10:wrap anchory="page"/>
              </v:shape>
            </w:pict>
          </mc:Fallback>
        </mc:AlternateContent>
      </w: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534CE3" w:rsidP="004452F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13024" behindDoc="0" locked="0" layoutInCell="1" allowOverlap="1" wp14:anchorId="1787CB0B" wp14:editId="4F852A61">
            <wp:simplePos x="0" y="0"/>
            <wp:positionH relativeFrom="column">
              <wp:posOffset>1952625</wp:posOffset>
            </wp:positionH>
            <wp:positionV relativeFrom="paragraph">
              <wp:posOffset>9525</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534CE3"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446784" behindDoc="1" locked="0" layoutInCell="1" allowOverlap="1" wp14:anchorId="3ADE2755" wp14:editId="7797C1B7">
                <wp:simplePos x="0" y="0"/>
                <wp:positionH relativeFrom="column">
                  <wp:posOffset>1790700</wp:posOffset>
                </wp:positionH>
                <wp:positionV relativeFrom="page">
                  <wp:posOffset>859155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C17ABA" w:rsidRPr="003E6F9D" w:rsidRDefault="00C17ABA" w:rsidP="004452FC">
                            <w:pPr>
                              <w:pStyle w:val="Caption"/>
                              <w:jc w:val="center"/>
                            </w:pPr>
                            <w:r>
                              <w:t xml:space="preserve">3.44 Slika nakon primen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ADE2755" id="Text Box 312" o:spid="_x0000_s1072" type="#_x0000_t202" style="position:absolute;margin-left:141pt;margin-top:676.5pt;width:178.5pt;height:31.95pt;z-index:-2518696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" stroked="f">
                <v:textbox style="mso-fit-shape-to-text:t" inset="0,0,0,0">
                  <w:txbxContent>
                    <w:p w:rsidR="00C17ABA" w:rsidRPr="003E6F9D" w:rsidRDefault="00C17ABA" w:rsidP="004452FC">
                      <w:pPr>
                        <w:pStyle w:val="Caption"/>
                        <w:jc w:val="center"/>
                      </w:pPr>
                      <w:r>
                        <w:t xml:space="preserve">3.44 Slika nakon primene operacije multiply </w:t>
                      </w:r>
                    </w:p>
                  </w:txbxContent>
                </v:textbox>
                <w10:wrap anchory="page"/>
              </v:shape>
            </w:pict>
          </mc:Fallback>
        </mc:AlternateContent>
      </w:r>
      <w:r w:rsidR="004452FC">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315712"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17ABA" w:rsidRDefault="00C17ABA"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C17ABA" w:rsidRDefault="00C17ABA"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C17ABA" w:rsidRDefault="00C17ABA"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C17ABA" w:rsidRPr="0003108E" w:rsidRDefault="00C17AB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C17ABA" w:rsidRPr="0003108E" w:rsidRDefault="00C17AB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w:t>
                            </w:r>
                          </w:p>
                          <w:p w:rsidR="00C17ABA" w:rsidRPr="00554E65" w:rsidRDefault="00C17ABA"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3" type="#_x0000_t202" style="position:absolute;margin-left:-2.25pt;margin-top:25.9pt;width:471pt;height:351.75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PBOOA+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C17ABA" w:rsidRDefault="00C17ABA"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C17ABA" w:rsidRDefault="00C17ABA"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C17ABA" w:rsidRDefault="00C17ABA"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C17ABA" w:rsidRPr="0003108E" w:rsidRDefault="00C17ABA"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C17ABA" w:rsidRPr="0003108E" w:rsidRDefault="00C17AB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C17ABA" w:rsidRPr="0003108E" w:rsidRDefault="00C17ABA"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C17ABA" w:rsidRPr="0003108E" w:rsidRDefault="00C17ABA" w:rsidP="0003108E">
                      <w:pPr>
                        <w:ind w:right="-15"/>
                        <w:rPr>
                          <w:rFonts w:ascii="Courier New" w:hAnsi="Courier New" w:cs="Courier New"/>
                          <w:sz w:val="20"/>
                          <w:szCs w:val="20"/>
                        </w:rPr>
                      </w:pPr>
                      <w:r w:rsidRPr="0003108E">
                        <w:rPr>
                          <w:rFonts w:ascii="Courier New" w:hAnsi="Courier New" w:cs="Courier New"/>
                          <w:sz w:val="20"/>
                          <w:szCs w:val="20"/>
                        </w:rPr>
                        <w:t>}</w:t>
                      </w:r>
                    </w:p>
                    <w:p w:rsidR="00C17ABA" w:rsidRPr="00554E65" w:rsidRDefault="00C17ABA"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20" w:name="_Toc392369013"/>
      <w:r w:rsidR="002E4D71">
        <w:lastRenderedPageBreak/>
        <w:t>3.2.3.</w:t>
      </w:r>
      <w:r w:rsidR="002E4D71">
        <w:tab/>
      </w:r>
      <w:r w:rsidR="008322B7">
        <w:t>Difference</w:t>
      </w:r>
      <w:r w:rsidR="002E4D71">
        <w:t xml:space="preserve"> blend mode</w:t>
      </w:r>
      <w:bookmarkEnd w:id="20"/>
    </w:p>
    <w:p w:rsidR="002E4D71" w:rsidRPr="00323ACB" w:rsidRDefault="002E4D71" w:rsidP="008B0EFA">
      <w:pPr>
        <w:pStyle w:val="NormalWeb"/>
        <w:shd w:val="clear" w:color="auto" w:fill="FFFFFF"/>
        <w:spacing w:before="120" w:beforeAutospacing="0" w:after="120" w:afterAutospacing="0" w:line="336" w:lineRule="atLeast"/>
        <w:jc w:val="both"/>
        <w:rPr>
          <w:color w:val="252525"/>
        </w:rPr>
      </w:pPr>
      <w:r>
        <w:br/>
      </w:r>
      <w:r w:rsidR="008B0EFA">
        <w:rPr>
          <w:color w:val="252525"/>
        </w:rPr>
        <w:tab/>
      </w:r>
      <w:r w:rsidR="008322B7">
        <w:rPr>
          <w:color w:val="252525"/>
        </w:rPr>
        <w:t>Difference</w:t>
      </w:r>
      <w:r w:rsidRPr="00323ACB">
        <w:rPr>
          <w:color w:val="252525"/>
        </w:rPr>
        <w:t xml:space="preserve"> blend mode je blend mode između dva sloja, tj. dve slike u kome se za svaki piksel sa </w:t>
      </w:r>
      <w:r w:rsidR="008322B7">
        <w:rPr>
          <w:color w:val="252525"/>
        </w:rPr>
        <w:t>donjeg</w:t>
      </w:r>
      <w:r w:rsidRPr="00323ACB">
        <w:rPr>
          <w:color w:val="252525"/>
        </w:rPr>
        <w:t xml:space="preserve"> sloja sve tri komponente </w:t>
      </w:r>
      <w:r w:rsidRPr="00323ACB">
        <w:rPr>
          <w:i/>
          <w:color w:val="252525"/>
        </w:rPr>
        <w:t xml:space="preserve">RGB </w:t>
      </w:r>
      <w:r w:rsidR="008322B7">
        <w:rPr>
          <w:color w:val="252525"/>
        </w:rPr>
        <w:t>oduzimaju</w:t>
      </w:r>
      <w:r w:rsidRPr="00323ACB">
        <w:rPr>
          <w:color w:val="252525"/>
        </w:rPr>
        <w:t xml:space="preserve"> </w:t>
      </w:r>
      <w:r w:rsidR="008322B7">
        <w:rPr>
          <w:color w:val="252525"/>
        </w:rPr>
        <w:t>od</w:t>
      </w:r>
      <w:r w:rsidRPr="00323ACB">
        <w:rPr>
          <w:color w:val="252525"/>
        </w:rPr>
        <w:t xml:space="preserve"> odgovarajuć</w:t>
      </w:r>
      <w:r w:rsidR="008322B7">
        <w:rPr>
          <w:color w:val="252525"/>
        </w:rPr>
        <w:t xml:space="preserve">ih komponenti </w:t>
      </w:r>
      <w:r w:rsidR="008322B7" w:rsidRPr="008322B7">
        <w:rPr>
          <w:i/>
          <w:color w:val="252525"/>
        </w:rPr>
        <w:t>RGB</w:t>
      </w:r>
      <w:r w:rsidR="008322B7">
        <w:rPr>
          <w:color w:val="252525"/>
        </w:rPr>
        <w:t xml:space="preserve"> pikse</w:t>
      </w:r>
      <w:r w:rsidRPr="00323ACB">
        <w:rPr>
          <w:color w:val="252525"/>
        </w:rPr>
        <w:t>l</w:t>
      </w:r>
      <w:r w:rsidR="008322B7">
        <w:rPr>
          <w:color w:val="252525"/>
        </w:rPr>
        <w:t>a gornjeg sloja</w:t>
      </w:r>
      <w:r w:rsidRPr="00323ACB">
        <w:rPr>
          <w:color w:val="252525"/>
        </w:rPr>
        <w:t xml:space="preserve">. Rezultat je tamnija slika. </w:t>
      </w:r>
      <w:r w:rsidR="00574255">
        <w:rPr>
          <w:color w:val="252525"/>
        </w:rPr>
        <w:t>Prilikom oduzimanja uzima se apsolutna vrednost razlike</w:t>
      </w:r>
      <w:r w:rsidR="00606671">
        <w:rPr>
          <w:color w:val="252525"/>
        </w:rPr>
        <w:t xml:space="preserve">. </w:t>
      </w:r>
      <w:r w:rsidRPr="00323ACB">
        <w:rPr>
          <w:color w:val="252525"/>
        </w:rPr>
        <w:t xml:space="preserve">Formula za </w:t>
      </w:r>
      <w:r w:rsidR="00176D85">
        <w:rPr>
          <w:color w:val="252525"/>
        </w:rPr>
        <w:t>subtract</w:t>
      </w:r>
      <w:r w:rsidRPr="00323ACB">
        <w:rPr>
          <w:color w:val="252525"/>
        </w:rPr>
        <w:t xml:space="preserve"> blend mode je:</w:t>
      </w:r>
    </w:p>
    <w:p w:rsidR="002E4D71" w:rsidRPr="008B0EFA" w:rsidRDefault="008B0EFA" w:rsidP="008B0EFA">
      <w:pPr>
        <w:pStyle w:val="NormalWeb"/>
        <w:shd w:val="clear" w:color="auto" w:fill="FFFFFF"/>
        <w:spacing w:before="120" w:beforeAutospacing="0" w:after="120" w:afterAutospacing="0" w:line="336" w:lineRule="atLeast"/>
        <w:jc w:val="right"/>
        <w:rPr>
          <w:color w:val="252525"/>
        </w:rPr>
      </w:pPr>
      <w:r>
        <w:rPr>
          <w:i/>
          <w:color w:val="252525"/>
        </w:rPr>
        <w:t xml:space="preserve">    </w:t>
      </w:r>
      <w:proofErr w:type="gramStart"/>
      <w:r>
        <w:rPr>
          <w:i/>
          <w:color w:val="252525"/>
        </w:rPr>
        <w:t>f</w:t>
      </w:r>
      <w:r>
        <w:rPr>
          <w:color w:val="252525"/>
        </w:rPr>
        <w:t>(</w:t>
      </w:r>
      <w:proofErr w:type="gramEnd"/>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2E4D71" w:rsidRDefault="00CF443D" w:rsidP="002E4D71">
      <w:pPr>
        <w:pStyle w:val="NormalWeb"/>
        <w:shd w:val="clear" w:color="auto" w:fill="FFFFFF"/>
        <w:spacing w:before="120" w:beforeAutospacing="0" w:after="120" w:afterAutospacing="0" w:line="336" w:lineRule="atLeast"/>
        <w:rPr>
          <w:color w:val="252525"/>
        </w:rPr>
      </w:pPr>
      <w:proofErr w:type="gramStart"/>
      <w:r>
        <w:rPr>
          <w:color w:val="252525"/>
        </w:rPr>
        <w:t>g</w:t>
      </w:r>
      <w:r w:rsidR="002E4D71" w:rsidRPr="00323ACB">
        <w:rPr>
          <w:color w:val="252525"/>
        </w:rPr>
        <w:t>de</w:t>
      </w:r>
      <w:proofErr w:type="gramEnd"/>
      <w:r w:rsidR="002E4D71" w:rsidRPr="00323ACB">
        <w:rPr>
          <w:color w:val="252525"/>
        </w:rPr>
        <w:t xml:space="preserve"> je </w:t>
      </w:r>
      <w:r w:rsidR="002E4D71" w:rsidRPr="00323ACB">
        <w:rPr>
          <w:i/>
          <w:color w:val="252525"/>
        </w:rPr>
        <w:t>a</w:t>
      </w:r>
      <w:r w:rsidR="002E4D71" w:rsidRPr="00323ACB">
        <w:rPr>
          <w:color w:val="252525"/>
        </w:rPr>
        <w:t xml:space="preserve"> osnovni tj. gornji sloj, a </w:t>
      </w:r>
      <w:r w:rsidR="002E4D71" w:rsidRPr="00323ACB">
        <w:rPr>
          <w:i/>
          <w:color w:val="252525"/>
        </w:rPr>
        <w:t>b</w:t>
      </w:r>
      <w:r w:rsidR="002E4D71" w:rsidRPr="00323ACB">
        <w:rPr>
          <w:color w:val="252525"/>
        </w:rPr>
        <w:t xml:space="preserve"> predstavlja donji sloj. </w:t>
      </w:r>
    </w:p>
    <w:p w:rsidR="00D17F67" w:rsidRDefault="00CF443D" w:rsidP="00BD5E2B">
      <w:pPr>
        <w:jc w:val="both"/>
        <w:rPr>
          <w:rFonts w:ascii="Times New Roman" w:hAnsi="Times New Roman" w:cs="Times New Roman"/>
          <w:sz w:val="24"/>
          <w:szCs w:val="24"/>
        </w:rPr>
      </w:pPr>
      <w:r>
        <w:rPr>
          <w:rFonts w:ascii="Times New Roman" w:hAnsi="Times New Roman" w:cs="Times New Roman"/>
          <w:sz w:val="24"/>
          <w:szCs w:val="24"/>
        </w:rPr>
        <w:tab/>
      </w:r>
      <w:r w:rsidR="00D17F67">
        <w:rPr>
          <w:rFonts w:ascii="Times New Roman" w:hAnsi="Times New Roman" w:cs="Times New Roman"/>
          <w:sz w:val="24"/>
          <w:szCs w:val="24"/>
        </w:rPr>
        <w:t xml:space="preserve">Filter za </w:t>
      </w:r>
      <w:r w:rsidR="00D17F67">
        <w:rPr>
          <w:rFonts w:ascii="Times New Roman" w:hAnsi="Times New Roman" w:cs="Times New Roman"/>
          <w:i/>
          <w:sz w:val="24"/>
          <w:szCs w:val="24"/>
        </w:rPr>
        <w:t>difference blend mode</w:t>
      </w:r>
      <w:r w:rsidR="00D17F67">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00D17F67" w:rsidRPr="00514B06">
        <w:rPr>
          <w:rFonts w:ascii="Times New Roman" w:hAnsi="Times New Roman" w:cs="Times New Roman"/>
          <w:i/>
          <w:sz w:val="24"/>
          <w:szCs w:val="24"/>
        </w:rPr>
        <w:t>RGB</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donje</w:t>
      </w:r>
      <w:r w:rsidR="00D17F67">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00D17F67" w:rsidRPr="004E5DA0">
        <w:rPr>
          <w:rFonts w:ascii="Times New Roman" w:hAnsi="Times New Roman" w:cs="Times New Roman"/>
          <w:i/>
          <w:sz w:val="24"/>
          <w:szCs w:val="24"/>
        </w:rPr>
        <w:t>RGB</w:t>
      </w:r>
      <w:r w:rsidR="00D17F67">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sidR="00D17F67">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sidR="00D17F67">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BE39C4" w:rsidRDefault="00BE39C4" w:rsidP="00BD5E2B">
      <w:pPr>
        <w:jc w:val="both"/>
        <w:rPr>
          <w:rFonts w:ascii="Times New Roman" w:hAnsi="Times New Roman" w:cs="Times New Roman"/>
          <w:sz w:val="24"/>
          <w:szCs w:val="24"/>
        </w:rPr>
      </w:pPr>
      <w:r>
        <w:rPr>
          <w:rFonts w:ascii="Times New Roman" w:hAnsi="Times New Roman" w:cs="Times New Roman"/>
          <w:sz w:val="24"/>
          <w:szCs w:val="24"/>
        </w:rPr>
        <w:tab/>
        <w:t>Na slikama 3.45, 3.46 i 3.47 prikazane su originalna prva i druga slika (slika na prvom i drugom sloju), kao i rezultujuća slika koja se dobija primenom difference blend mode-a.</w:t>
      </w:r>
    </w:p>
    <w:p w:rsidR="0011225B" w:rsidRDefault="0011225B" w:rsidP="00D17F67">
      <w:pPr>
        <w:rPr>
          <w:rFonts w:ascii="Times New Roman" w:hAnsi="Times New Roman" w:cs="Times New Roman"/>
          <w:sz w:val="24"/>
          <w:szCs w:val="24"/>
        </w:rPr>
      </w:pPr>
    </w:p>
    <w:p w:rsidR="00D17F67" w:rsidRPr="0011225B" w:rsidRDefault="00D3381E" w:rsidP="0011225B">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356672" behindDoc="1" locked="0" layoutInCell="1" allowOverlap="1" wp14:anchorId="6F554953" wp14:editId="35EAE71F">
            <wp:simplePos x="0" y="0"/>
            <wp:positionH relativeFrom="column">
              <wp:posOffset>676275</wp:posOffset>
            </wp:positionH>
            <wp:positionV relativeFrom="page">
              <wp:posOffset>49244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322880" behindDoc="1" locked="0" layoutInCell="1" allowOverlap="1" wp14:anchorId="614C610C" wp14:editId="4A33EAD7">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D3381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281920" behindDoc="1" locked="0" layoutInCell="1" allowOverlap="1" wp14:anchorId="6605BAF1" wp14:editId="04E1A33E">
                <wp:simplePos x="0" y="0"/>
                <wp:positionH relativeFrom="column">
                  <wp:posOffset>3324225</wp:posOffset>
                </wp:positionH>
                <wp:positionV relativeFrom="page">
                  <wp:posOffset>623887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C17ABA" w:rsidRPr="003E6F9D" w:rsidRDefault="00C17ABA" w:rsidP="002E4D71">
                            <w:pPr>
                              <w:pStyle w:val="Caption"/>
                            </w:pPr>
                            <w:r>
                              <w:t>3.46 Slika na drug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05BAF1" id="Text Box 320" o:spid="_x0000_s1074" type="#_x0000_t202" style="position:absolute;margin-left:261.75pt;margin-top:491.25pt;width:168.75pt;height:31.95pt;z-index:-252034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" stroked="f">
                <v:textbox style="mso-fit-shape-to-text:t" inset="0,0,0,0">
                  <w:txbxContent>
                    <w:p w:rsidR="00C17ABA" w:rsidRPr="003E6F9D" w:rsidRDefault="00C17ABA" w:rsidP="002E4D71">
                      <w:pPr>
                        <w:pStyle w:val="Caption"/>
                      </w:pPr>
                      <w:r>
                        <w:t>3.46 Slika na drugom sloju pre operacije difference</w:t>
                      </w:r>
                    </w:p>
                  </w:txbxContent>
                </v:textbox>
                <w10:wrap anchory="page"/>
              </v:shape>
            </w:pict>
          </mc:Fallback>
        </mc:AlternateContent>
      </w:r>
      <w:r>
        <w:rPr>
          <w:lang w:val="en-US"/>
        </w:rPr>
        <mc:AlternateContent>
          <mc:Choice Requires="wps">
            <w:drawing>
              <wp:anchor distT="0" distB="0" distL="114300" distR="114300" simplePos="0" relativeHeight="251304448" behindDoc="1" locked="0" layoutInCell="1" allowOverlap="1" wp14:anchorId="030BCAC6" wp14:editId="766EAD19">
                <wp:simplePos x="0" y="0"/>
                <wp:positionH relativeFrom="column">
                  <wp:posOffset>695325</wp:posOffset>
                </wp:positionH>
                <wp:positionV relativeFrom="page">
                  <wp:posOffset>6238875</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C17ABA" w:rsidRPr="003E6F9D" w:rsidRDefault="00C17ABA" w:rsidP="002E4D71">
                            <w:pPr>
                              <w:pStyle w:val="Caption"/>
                            </w:pPr>
                            <w:r>
                              <w:t>3.45 Slika na prv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30BCAC6" id="Text Box 319" o:spid="_x0000_s1075" type="#_x0000_t202" style="position:absolute;margin-left:54.75pt;margin-top:491.25pt;width:166.5pt;height:31.95pt;z-index:-2520120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" stroked="f">
                <v:textbox style="mso-fit-shape-to-text:t" inset="0,0,0,0">
                  <w:txbxContent>
                    <w:p w:rsidR="00C17ABA" w:rsidRPr="003E6F9D" w:rsidRDefault="00C17ABA" w:rsidP="002E4D71">
                      <w:pPr>
                        <w:pStyle w:val="Caption"/>
                      </w:pPr>
                      <w:r>
                        <w:t>3.45 Slika na prvom sloju pre operacije difference</w:t>
                      </w:r>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D3381E" w:rsidP="002E4D71">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26336" behindDoc="0" locked="0" layoutInCell="1" allowOverlap="1" wp14:anchorId="51F9B112" wp14:editId="730AF2AA">
            <wp:simplePos x="0" y="0"/>
            <wp:positionH relativeFrom="column">
              <wp:posOffset>1885950</wp:posOffset>
            </wp:positionH>
            <wp:positionV relativeFrom="paragraph">
              <wp:posOffset>14605</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D3381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329024" behindDoc="1" locked="0" layoutInCell="1" allowOverlap="1" wp14:anchorId="7DDD724E" wp14:editId="33771E49">
                <wp:simplePos x="0" y="0"/>
                <wp:positionH relativeFrom="column">
                  <wp:posOffset>1857375</wp:posOffset>
                </wp:positionH>
                <wp:positionV relativeFrom="page">
                  <wp:posOffset>815340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C17ABA" w:rsidRPr="003E6F9D" w:rsidRDefault="00C17ABA" w:rsidP="00FA2E0E">
                            <w:pPr>
                              <w:pStyle w:val="Caption"/>
                              <w:jc w:val="center"/>
                            </w:pPr>
                            <w:r>
                              <w:t xml:space="preserve">3.47 Slika nakon primene operacije differenc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DD724E" id="Text Box 329" o:spid="_x0000_s1076" type="#_x0000_t202" style="position:absolute;margin-left:146.25pt;margin-top:642pt;width:175.5pt;height:31.95pt;z-index:-2519874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" stroked="f">
                <v:textbox style="mso-fit-shape-to-text:t" inset="0,0,0,0">
                  <w:txbxContent>
                    <w:p w:rsidR="00C17ABA" w:rsidRPr="003E6F9D" w:rsidRDefault="00C17ABA" w:rsidP="00FA2E0E">
                      <w:pPr>
                        <w:pStyle w:val="Caption"/>
                        <w:jc w:val="center"/>
                      </w:pPr>
                      <w:r>
                        <w:t xml:space="preserve">3.47 Slika nakon primene operacije differenc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70016"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C17ABA" w:rsidRPr="00C23B26" w:rsidRDefault="00C17ABA"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C17ABA" w:rsidRDefault="00C17ABA"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C17ABA" w:rsidRPr="00C23B26" w:rsidRDefault="00C17ABA"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w:t>
                            </w:r>
                          </w:p>
                          <w:p w:rsidR="00C17ABA" w:rsidRPr="00554E65" w:rsidRDefault="00C17ABA"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7" type="#_x0000_t202" style="position:absolute;margin-left:0;margin-top:0;width:471pt;height:362.4pt;z-index:2516700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" fillcolor="#d99594 [1941]">
                <v:fill color2="white [3212]" colors="0 #d99694;.5 #f2dcdb;1 white" focus="100%" type="gradient">
                  <o:fill v:ext="view" type="gradientUnscaled"/>
                </v:fill>
                <v:textbox>
                  <w:txbxContent>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C17ABA" w:rsidRPr="00C23B26" w:rsidRDefault="00C17ABA"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C17ABA" w:rsidRPr="00C23B26" w:rsidRDefault="00C17ABA"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C17ABA" w:rsidRDefault="00C17ABA"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C17ABA" w:rsidRPr="00C23B26" w:rsidRDefault="00C17ABA"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C17ABA" w:rsidRPr="00C23B26" w:rsidRDefault="00C17ABA" w:rsidP="00C23B26">
                      <w:pPr>
                        <w:ind w:right="-15"/>
                        <w:rPr>
                          <w:rFonts w:ascii="Courier New" w:hAnsi="Courier New" w:cs="Courier New"/>
                          <w:sz w:val="20"/>
                          <w:szCs w:val="20"/>
                        </w:rPr>
                      </w:pPr>
                      <w:r w:rsidRPr="00C23B26">
                        <w:rPr>
                          <w:rFonts w:ascii="Courier New" w:hAnsi="Courier New" w:cs="Courier New"/>
                          <w:sz w:val="20"/>
                          <w:szCs w:val="20"/>
                        </w:rPr>
                        <w:t>}</w:t>
                      </w:r>
                    </w:p>
                    <w:p w:rsidR="00C17ABA" w:rsidRPr="00554E65" w:rsidRDefault="00C17ABA"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1" w:name="_Toc392369014"/>
      <w:r w:rsidR="000F195C">
        <w:lastRenderedPageBreak/>
        <w:t>3.2.4.</w:t>
      </w:r>
      <w:r w:rsidR="000F195C">
        <w:tab/>
      </w:r>
      <w:r w:rsidR="00310A7A">
        <w:t>L</w:t>
      </w:r>
      <w:r w:rsidR="00310A7A" w:rsidRPr="00310A7A">
        <w:t>ighter</w:t>
      </w:r>
      <w:r w:rsidR="00310A7A">
        <w:t xml:space="preserve"> </w:t>
      </w:r>
      <w:r w:rsidR="000F195C">
        <w:t>blend mode</w:t>
      </w:r>
      <w:bookmarkEnd w:id="21"/>
    </w:p>
    <w:p w:rsidR="006605C1" w:rsidRDefault="000F195C" w:rsidP="006605C1">
      <w:pPr>
        <w:pStyle w:val="NormalWeb"/>
        <w:shd w:val="clear" w:color="auto" w:fill="FFFFFF"/>
        <w:spacing w:before="120" w:beforeAutospacing="0" w:after="120" w:afterAutospacing="0" w:line="336" w:lineRule="atLeast"/>
        <w:jc w:val="both"/>
        <w:rPr>
          <w:color w:val="252525"/>
        </w:rPr>
      </w:pPr>
      <w:r>
        <w:br/>
      </w:r>
      <w:r w:rsidR="001D6DED">
        <w:rPr>
          <w:color w:val="252525"/>
        </w:rPr>
        <w:tab/>
      </w:r>
      <w:r w:rsidR="00310A7A">
        <w:rPr>
          <w:color w:val="252525"/>
        </w:rPr>
        <w:t>Lighter</w:t>
      </w:r>
      <w:r w:rsidRPr="00323ACB">
        <w:rPr>
          <w:color w:val="252525"/>
        </w:rPr>
        <w:t xml:space="preserve"> blend mode je blend mode između dva sloja, tj. </w:t>
      </w:r>
      <w:r w:rsidR="00310A7A">
        <w:rPr>
          <w:color w:val="252525"/>
        </w:rPr>
        <w:t>dve</w:t>
      </w:r>
      <w:r w:rsidRPr="00323ACB">
        <w:rPr>
          <w:color w:val="252525"/>
        </w:rPr>
        <w:t xml:space="preserve"> slike u kome se za svaki piksel sa </w:t>
      </w:r>
      <w:r w:rsidR="003942F9">
        <w:rPr>
          <w:color w:val="252525"/>
        </w:rPr>
        <w:t>gornjeg</w:t>
      </w:r>
      <w:r w:rsidRPr="00323ACB">
        <w:rPr>
          <w:color w:val="252525"/>
        </w:rPr>
        <w:t xml:space="preserve"> sloja </w:t>
      </w:r>
      <w:r w:rsidR="003942F9" w:rsidRPr="003942F9">
        <w:rPr>
          <w:i/>
          <w:color w:val="252525"/>
        </w:rPr>
        <w:t>luminance</w:t>
      </w:r>
      <w:r w:rsidR="003942F9">
        <w:rPr>
          <w:color w:val="252525"/>
        </w:rPr>
        <w:t xml:space="preserve"> vrednost istog poredi sa odgovarajućom vrednošću </w:t>
      </w:r>
      <w:r w:rsidR="003942F9" w:rsidRPr="003942F9">
        <w:rPr>
          <w:i/>
          <w:color w:val="252525"/>
        </w:rPr>
        <w:t>luminance</w:t>
      </w:r>
      <w:r w:rsidR="003942F9">
        <w:rPr>
          <w:color w:val="252525"/>
        </w:rPr>
        <w:t xml:space="preserve"> vrednosti piksela donjeg sloja. Uzima se uvek onaj piksel kod kojeg je </w:t>
      </w:r>
      <w:r w:rsidR="003942F9" w:rsidRPr="003942F9">
        <w:rPr>
          <w:i/>
          <w:color w:val="252525"/>
        </w:rPr>
        <w:t>luminance</w:t>
      </w:r>
      <w:r w:rsidR="003942F9">
        <w:rPr>
          <w:i/>
          <w:color w:val="252525"/>
        </w:rPr>
        <w:t xml:space="preserve"> </w:t>
      </w:r>
      <w:r w:rsidR="003942F9">
        <w:rPr>
          <w:color w:val="252525"/>
        </w:rPr>
        <w:t xml:space="preserve">vrednost veća. Formula za </w:t>
      </w:r>
      <w:r w:rsidR="003942F9" w:rsidRPr="003942F9">
        <w:rPr>
          <w:i/>
          <w:color w:val="252525"/>
        </w:rPr>
        <w:t>luminence</w:t>
      </w:r>
      <w:r w:rsidR="003942F9">
        <w:rPr>
          <w:i/>
          <w:color w:val="252525"/>
        </w:rPr>
        <w:t xml:space="preserve"> </w:t>
      </w:r>
      <w:r w:rsidR="003942F9">
        <w:rPr>
          <w:color w:val="252525"/>
        </w:rPr>
        <w:t>vrednost je:</w:t>
      </w:r>
    </w:p>
    <w:p w:rsidR="000F195C" w:rsidRPr="006605C1" w:rsidRDefault="003942F9" w:rsidP="006605C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sidR="006605C1">
        <w:rPr>
          <w:color w:val="252525"/>
        </w:rPr>
        <w:t xml:space="preserve">    (3.18)</w:t>
      </w:r>
    </w:p>
    <w:p w:rsidR="000F195C" w:rsidRDefault="001D6DED" w:rsidP="000F195C">
      <w:pPr>
        <w:pStyle w:val="NormalWeb"/>
        <w:shd w:val="clear" w:color="auto" w:fill="FFFFFF"/>
        <w:spacing w:before="120" w:beforeAutospacing="0" w:after="120" w:afterAutospacing="0" w:line="336" w:lineRule="atLeast"/>
        <w:rPr>
          <w:color w:val="252525"/>
        </w:rPr>
      </w:pPr>
      <w:proofErr w:type="gramStart"/>
      <w:r>
        <w:rPr>
          <w:color w:val="252525"/>
        </w:rPr>
        <w:t>g</w:t>
      </w:r>
      <w:r w:rsidR="000F195C" w:rsidRPr="00323ACB">
        <w:rPr>
          <w:color w:val="252525"/>
        </w:rPr>
        <w:t>de</w:t>
      </w:r>
      <w:proofErr w:type="gramEnd"/>
      <w:r w:rsidR="000F195C" w:rsidRPr="00323ACB">
        <w:rPr>
          <w:color w:val="252525"/>
        </w:rPr>
        <w:t xml:space="preserve"> je </w:t>
      </w:r>
      <w:r w:rsidR="0022332A">
        <w:rPr>
          <w:i/>
          <w:color w:val="252525"/>
        </w:rPr>
        <w:t xml:space="preserve">p </w:t>
      </w:r>
      <w:r w:rsidR="0022332A">
        <w:rPr>
          <w:color w:val="252525"/>
        </w:rPr>
        <w:t xml:space="preserve">piksel na nekoj poziciji </w:t>
      </w:r>
      <w:r w:rsidR="0022332A" w:rsidRPr="0022332A">
        <w:rPr>
          <w:i/>
          <w:color w:val="252525"/>
        </w:rPr>
        <w:t>(x,y)</w:t>
      </w:r>
      <w:r w:rsidR="000F195C" w:rsidRPr="00323ACB">
        <w:rPr>
          <w:color w:val="252525"/>
        </w:rPr>
        <w:t xml:space="preserve">. </w:t>
      </w:r>
    </w:p>
    <w:p w:rsidR="000F195C" w:rsidRDefault="001D6DED" w:rsidP="001D6DED">
      <w:pPr>
        <w:jc w:val="both"/>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sidR="000F195C">
        <w:rPr>
          <w:rFonts w:ascii="Times New Roman" w:hAnsi="Times New Roman" w:cs="Times New Roman"/>
          <w:i/>
          <w:sz w:val="24"/>
          <w:szCs w:val="24"/>
        </w:rPr>
        <w:t xml:space="preserve"> blend mode</w:t>
      </w:r>
      <w:r w:rsidR="000F195C">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sidR="000F195C">
        <w:rPr>
          <w:rFonts w:ascii="Times New Roman" w:hAnsi="Times New Roman" w:cs="Times New Roman"/>
          <w:sz w:val="24"/>
          <w:szCs w:val="24"/>
        </w:rPr>
        <w:t xml:space="preserve"> </w:t>
      </w:r>
    </w:p>
    <w:p w:rsidR="00C77448" w:rsidRDefault="00C77448" w:rsidP="001D6DED">
      <w:pPr>
        <w:jc w:val="both"/>
        <w:rPr>
          <w:rFonts w:ascii="Times New Roman" w:hAnsi="Times New Roman" w:cs="Times New Roman"/>
          <w:sz w:val="24"/>
          <w:szCs w:val="24"/>
        </w:rPr>
      </w:pPr>
      <w:r>
        <w:rPr>
          <w:rFonts w:ascii="Times New Roman" w:hAnsi="Times New Roman" w:cs="Times New Roman"/>
          <w:sz w:val="24"/>
          <w:szCs w:val="24"/>
        </w:rPr>
        <w:tab/>
        <w:t>Na slikama 3.48, 3.49 i 3.50 prikazane su originalna prva i druga slika (slika na prvom i drugom sloju), kao i rezultujuća slika koja se dobija primenom lighter blend mode-a.</w:t>
      </w:r>
    </w:p>
    <w:p w:rsidR="007D0C5A" w:rsidRDefault="004D4677" w:rsidP="000F195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335168" behindDoc="1" locked="0" layoutInCell="1" allowOverlap="1" wp14:anchorId="4B65B6B1" wp14:editId="181E9166">
            <wp:simplePos x="0" y="0"/>
            <wp:positionH relativeFrom="column">
              <wp:posOffset>3362325</wp:posOffset>
            </wp:positionH>
            <wp:positionV relativeFrom="paragraph">
              <wp:posOffset>238125</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378176" behindDoc="1" locked="0" layoutInCell="1" allowOverlap="1" wp14:anchorId="3388B20C" wp14:editId="1E235239">
            <wp:simplePos x="0" y="0"/>
            <wp:positionH relativeFrom="column">
              <wp:posOffset>704850</wp:posOffset>
            </wp:positionH>
            <wp:positionV relativeFrom="page">
              <wp:posOffset>4610100</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362816" behindDoc="1" locked="0" layoutInCell="1" allowOverlap="1" wp14:anchorId="36A41880" wp14:editId="504CA896">
                <wp:simplePos x="0" y="0"/>
                <wp:positionH relativeFrom="column">
                  <wp:posOffset>3371850</wp:posOffset>
                </wp:positionH>
                <wp:positionV relativeFrom="page">
                  <wp:posOffset>59626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C17ABA" w:rsidRPr="003E6F9D" w:rsidRDefault="00C17ABA" w:rsidP="000F195C">
                            <w:pPr>
                              <w:pStyle w:val="Caption"/>
                            </w:pPr>
                            <w:r>
                              <w:t>3.49 Slika na drug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A41880" id="Text Box 316" o:spid="_x0000_s1078" type="#_x0000_t202" style="position:absolute;margin-left:265.5pt;margin-top:469.5pt;width:168pt;height:31.95pt;z-index:-2519536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07bOQ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" stroked="f">
                <v:textbox style="mso-fit-shape-to-text:t" inset="0,0,0,0">
                  <w:txbxContent>
                    <w:p w:rsidR="00C17ABA" w:rsidRPr="003E6F9D" w:rsidRDefault="00C17ABA" w:rsidP="000F195C">
                      <w:pPr>
                        <w:pStyle w:val="Caption"/>
                      </w:pPr>
                      <w:r>
                        <w:t>3.49 Slika na drugom sloju pre operacije lighter</w:t>
                      </w:r>
                    </w:p>
                  </w:txbxContent>
                </v:textbox>
                <w10:wrap anchory="page"/>
              </v:shape>
            </w:pict>
          </mc:Fallback>
        </mc:AlternateContent>
      </w:r>
      <w:r>
        <w:rPr>
          <w:lang w:val="en-US"/>
        </w:rPr>
        <mc:AlternateContent>
          <mc:Choice Requires="wps">
            <w:drawing>
              <wp:anchor distT="0" distB="0" distL="114300" distR="114300" simplePos="0" relativeHeight="251374080" behindDoc="1" locked="0" layoutInCell="1" allowOverlap="1" wp14:anchorId="5165BECC" wp14:editId="475569DB">
                <wp:simplePos x="0" y="0"/>
                <wp:positionH relativeFrom="column">
                  <wp:posOffset>714375</wp:posOffset>
                </wp:positionH>
                <wp:positionV relativeFrom="page">
                  <wp:posOffset>5934075</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C17ABA" w:rsidRPr="003E6F9D" w:rsidRDefault="00C17ABA" w:rsidP="000F195C">
                            <w:pPr>
                              <w:pStyle w:val="Caption"/>
                            </w:pPr>
                            <w:r>
                              <w:t>3.48 Slika na prv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65BECC" id="Text Box 305" o:spid="_x0000_s1079" type="#_x0000_t202" style="position:absolute;margin-left:56.25pt;margin-top:467.25pt;width:168.75pt;height:31.95pt;z-index:-2519424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" stroked="f">
                <v:textbox style="mso-fit-shape-to-text:t" inset="0,0,0,0">
                  <w:txbxContent>
                    <w:p w:rsidR="00C17ABA" w:rsidRPr="003E6F9D" w:rsidRDefault="00C17ABA" w:rsidP="000F195C">
                      <w:pPr>
                        <w:pStyle w:val="Caption"/>
                      </w:pPr>
                      <w:r>
                        <w:t>3.48 Slika na prvom sloju pre operacije lighter</w:t>
                      </w:r>
                    </w:p>
                  </w:txbxContent>
                </v:textbox>
                <w10:wrap anchory="page"/>
              </v:shape>
            </w:pict>
          </mc:Fallback>
        </mc:AlternateContent>
      </w: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4D4677" w:rsidP="000F195C">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00064" behindDoc="0" locked="0" layoutInCell="1" allowOverlap="1" wp14:anchorId="646F5A4F" wp14:editId="1EE86CCE">
            <wp:simplePos x="0" y="0"/>
            <wp:positionH relativeFrom="column">
              <wp:posOffset>2024998</wp:posOffset>
            </wp:positionH>
            <wp:positionV relativeFrom="paragraph">
              <wp:posOffset>86360</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4D4677"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344384" behindDoc="1" locked="0" layoutInCell="1" allowOverlap="1" wp14:anchorId="2DFA959B" wp14:editId="014A22F2">
                <wp:simplePos x="0" y="0"/>
                <wp:positionH relativeFrom="column">
                  <wp:posOffset>1914525</wp:posOffset>
                </wp:positionH>
                <wp:positionV relativeFrom="page">
                  <wp:posOffset>7991475</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C17ABA" w:rsidRPr="003E6F9D" w:rsidRDefault="00C17ABA" w:rsidP="000F195C">
                            <w:pPr>
                              <w:pStyle w:val="Caption"/>
                              <w:jc w:val="center"/>
                            </w:pPr>
                            <w:r>
                              <w:t xml:space="preserve">3.50 Slika nakon primene operacije light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FA959B" id="Text Box 321" o:spid="_x0000_s1080" type="#_x0000_t202" style="position:absolute;margin-left:150.75pt;margin-top:629.25pt;width:179.6pt;height:31.95pt;z-index:-2519720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OpOQIAAHoEAAAOAAAAZHJzL2Uyb0RvYy54bWysVMFu2zAMvQ/YPwi6L3a8pu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n4sppQY&#10;plGknegC+QIdiT5kqLV+jolbi6mhwwAqPfo9OmPjXe10/MWWCMaR6/OF3wjH0VkUN/nnAkMcY1f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" stroked="f">
                <v:textbox style="mso-fit-shape-to-text:t" inset="0,0,0,0">
                  <w:txbxContent>
                    <w:p w:rsidR="00C17ABA" w:rsidRPr="003E6F9D" w:rsidRDefault="00C17ABA" w:rsidP="000F195C">
                      <w:pPr>
                        <w:pStyle w:val="Caption"/>
                        <w:jc w:val="center"/>
                      </w:pPr>
                      <w:r>
                        <w:t xml:space="preserve">3.50 Slika nakon primene operacije lighter </w:t>
                      </w:r>
                    </w:p>
                  </w:txbxContent>
                </v:textbox>
                <w10:wrap anchory="page"/>
              </v:shape>
            </w:pict>
          </mc:Fallback>
        </mc:AlternateContent>
      </w: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365888"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17ABA" w:rsidRPr="00620DA9" w:rsidRDefault="00C17ABA"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17ABA" w:rsidRPr="00620DA9" w:rsidRDefault="00C17ABA"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17ABA" w:rsidRDefault="00C17ABA" w:rsidP="00620DA9">
                            <w:pPr>
                              <w:ind w:right="-15"/>
                              <w:rPr>
                                <w:rFonts w:ascii="Courier New" w:hAnsi="Courier New" w:cs="Courier New"/>
                                <w:sz w:val="20"/>
                                <w:szCs w:val="20"/>
                              </w:rPr>
                            </w:pPr>
                            <w:r w:rsidRPr="00620DA9">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C17ABA"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C17ABA" w:rsidRPr="00A15D31" w:rsidRDefault="00C17ABA"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C17ABA" w:rsidRPr="00554E65" w:rsidRDefault="00C17ABA"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1" type="#_x0000_t202" style="position:absolute;margin-left:-2.25pt;margin-top:25.9pt;width:471pt;height:481.5pt;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Qj4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9XC41Z3T8BAq9MigMUFwqjtd4wmWAINdt92xDKMxHsFLLgoNpuwNeJh&#10;U70u4WCPLe2xhSgKUA32GFoVxBsfN02YrNLXwPaeRx6GZ5EyOeQMjzu1Oy2isD2Oz9Hr57rc/gA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DVaQj4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C17ABA" w:rsidRPr="00620DA9" w:rsidRDefault="00C17ABA"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17ABA" w:rsidRPr="00620DA9" w:rsidRDefault="00C17ABA"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17ABA" w:rsidRDefault="00C17ABA" w:rsidP="00620DA9">
                      <w:pPr>
                        <w:ind w:right="-15"/>
                        <w:rPr>
                          <w:rFonts w:ascii="Courier New" w:hAnsi="Courier New" w:cs="Courier New"/>
                          <w:sz w:val="20"/>
                          <w:szCs w:val="20"/>
                        </w:rPr>
                      </w:pPr>
                      <w:r w:rsidRPr="00620DA9">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C17ABA"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C17ABA" w:rsidRPr="00A15D31" w:rsidRDefault="00C17ABA"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C17ABA" w:rsidRPr="00554E65" w:rsidRDefault="00C17ABA"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2" w:name="_Toc392369015"/>
      <w:r w:rsidR="00E36C56">
        <w:lastRenderedPageBreak/>
        <w:t>3.2.5.</w:t>
      </w:r>
      <w:r w:rsidR="00E36C56">
        <w:tab/>
        <w:t>Darker blend mode</w:t>
      </w:r>
      <w:bookmarkEnd w:id="22"/>
    </w:p>
    <w:p w:rsidR="00E36C56" w:rsidRPr="003942F9" w:rsidRDefault="00E36C56" w:rsidP="001A3FDE">
      <w:pPr>
        <w:pStyle w:val="NormalWeb"/>
        <w:shd w:val="clear" w:color="auto" w:fill="FFFFFF"/>
        <w:spacing w:before="120" w:beforeAutospacing="0" w:after="120" w:afterAutospacing="0" w:line="336" w:lineRule="atLeast"/>
        <w:jc w:val="both"/>
        <w:rPr>
          <w:color w:val="252525"/>
        </w:rPr>
      </w:pPr>
      <w:r>
        <w:br/>
      </w:r>
      <w:r w:rsidR="001A3FDE">
        <w:rPr>
          <w:color w:val="252525"/>
        </w:rPr>
        <w:tab/>
      </w:r>
      <w:r>
        <w:rPr>
          <w:color w:val="252525"/>
        </w:rPr>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E36C56" w:rsidRPr="00E93826" w:rsidRDefault="00E93826" w:rsidP="00E36C56">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E36C56" w:rsidRDefault="00042663" w:rsidP="00042663">
      <w:pPr>
        <w:pStyle w:val="NormalWeb"/>
        <w:shd w:val="clear" w:color="auto" w:fill="FFFFFF"/>
        <w:spacing w:before="120" w:beforeAutospacing="0" w:after="120" w:afterAutospacing="0" w:line="336" w:lineRule="atLeast"/>
        <w:jc w:val="both"/>
        <w:rPr>
          <w:color w:val="252525"/>
        </w:rPr>
      </w:pPr>
      <w:proofErr w:type="gramStart"/>
      <w:r>
        <w:rPr>
          <w:color w:val="252525"/>
        </w:rPr>
        <w:t>g</w:t>
      </w:r>
      <w:r w:rsidR="00E36C56" w:rsidRPr="00323ACB">
        <w:rPr>
          <w:color w:val="252525"/>
        </w:rPr>
        <w:t>de</w:t>
      </w:r>
      <w:proofErr w:type="gramEnd"/>
      <w:r w:rsidR="00E36C56" w:rsidRPr="00323ACB">
        <w:rPr>
          <w:color w:val="252525"/>
        </w:rPr>
        <w:t xml:space="preserve"> je </w:t>
      </w:r>
      <w:r w:rsidR="00E36C56">
        <w:rPr>
          <w:i/>
          <w:color w:val="252525"/>
        </w:rPr>
        <w:t xml:space="preserve">p </w:t>
      </w:r>
      <w:r w:rsidR="00E36C56">
        <w:rPr>
          <w:color w:val="252525"/>
        </w:rPr>
        <w:t xml:space="preserve">piksel na nekoj poziciji </w:t>
      </w:r>
      <w:r w:rsidR="00E36C56" w:rsidRPr="0022332A">
        <w:rPr>
          <w:i/>
          <w:color w:val="252525"/>
        </w:rPr>
        <w:t>(x,y)</w:t>
      </w:r>
      <w:r w:rsidR="00E36C56" w:rsidRPr="00323ACB">
        <w:rPr>
          <w:color w:val="252525"/>
        </w:rPr>
        <w:t xml:space="preserve">. </w:t>
      </w:r>
    </w:p>
    <w:p w:rsidR="00E36C56"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Filter za </w:t>
      </w:r>
      <w:r w:rsidR="00E36C56">
        <w:rPr>
          <w:rFonts w:ascii="Times New Roman" w:hAnsi="Times New Roman" w:cs="Times New Roman"/>
          <w:i/>
          <w:sz w:val="24"/>
          <w:szCs w:val="24"/>
        </w:rPr>
        <w:t>darker blend mode</w:t>
      </w:r>
      <w:r w:rsidR="00E36C56">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00E36C56" w:rsidRPr="00133405">
        <w:rPr>
          <w:rFonts w:ascii="Times New Roman" w:hAnsi="Times New Roman" w:cs="Times New Roman"/>
          <w:i/>
          <w:sz w:val="24"/>
          <w:szCs w:val="24"/>
        </w:rPr>
        <w:t>luminance</w:t>
      </w:r>
      <w:r w:rsidR="00E36C56">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F5ABC"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t>Na slikama 3.51, 3.52, 3.53 i 3.54 prikazane su originalna prva i druga slika (slika na prvom i drugom sloju), rezultujuća slika koja se dobija primenom darker blend mode-a i slika koja se dobija nakon kombinovane primen</w:t>
      </w:r>
      <w:r w:rsidR="00612EB8">
        <w:rPr>
          <w:rFonts w:ascii="Times New Roman" w:hAnsi="Times New Roman" w:cs="Times New Roman"/>
          <w:sz w:val="24"/>
          <w:szCs w:val="24"/>
        </w:rPr>
        <w:t>e lighter i darker blend mode-a, respektivno.</w:t>
      </w:r>
    </w:p>
    <w:p w:rsidR="00E36C56" w:rsidRDefault="005E5DEA" w:rsidP="00E36C5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437568" behindDoc="1" locked="0" layoutInCell="1" allowOverlap="1" wp14:anchorId="3CD4B53D" wp14:editId="4739B3D6">
            <wp:simplePos x="0" y="0"/>
            <wp:positionH relativeFrom="column">
              <wp:posOffset>3457575</wp:posOffset>
            </wp:positionH>
            <wp:positionV relativeFrom="paragraph">
              <wp:posOffset>8255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F5ABC">
        <w:rPr>
          <w:rFonts w:ascii="Times New Roman" w:hAnsi="Times New Roman" w:cs="Times New Roman"/>
          <w:lang w:val="en-US"/>
        </w:rPr>
        <w:drawing>
          <wp:anchor distT="0" distB="0" distL="114300" distR="114300" simplePos="0" relativeHeight="251466240" behindDoc="1" locked="0" layoutInCell="1" allowOverlap="1" wp14:anchorId="75D916F0" wp14:editId="2451F29F">
            <wp:simplePos x="0" y="0"/>
            <wp:positionH relativeFrom="column">
              <wp:posOffset>723900</wp:posOffset>
            </wp:positionH>
            <wp:positionV relativeFrom="page">
              <wp:posOffset>4838700</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5E5DEA" w:rsidP="00131A2D">
      <w:pPr>
        <w:tabs>
          <w:tab w:val="left" w:pos="720"/>
          <w:tab w:val="left" w:pos="1440"/>
          <w:tab w:val="left" w:pos="2115"/>
        </w:tabs>
        <w:rPr>
          <w:rFonts w:ascii="Times New Roman" w:hAnsi="Times New Roman" w:cs="Times New Roman"/>
          <w:sz w:val="24"/>
          <w:szCs w:val="24"/>
        </w:rPr>
      </w:pPr>
      <w:r>
        <w:rPr>
          <w:lang w:val="en-US"/>
        </w:rPr>
        <mc:AlternateContent>
          <mc:Choice Requires="wps">
            <w:drawing>
              <wp:anchor distT="0" distB="0" distL="114300" distR="114300" simplePos="0" relativeHeight="251452928" behindDoc="1" locked="0" layoutInCell="1" allowOverlap="1" wp14:anchorId="5B7278A4" wp14:editId="518B21E4">
                <wp:simplePos x="0" y="0"/>
                <wp:positionH relativeFrom="column">
                  <wp:posOffset>3476625</wp:posOffset>
                </wp:positionH>
                <wp:positionV relativeFrom="page">
                  <wp:posOffset>6181725</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C17ABA" w:rsidRPr="003E6F9D" w:rsidRDefault="00C17ABA" w:rsidP="00E36C56">
                            <w:pPr>
                              <w:pStyle w:val="Caption"/>
                            </w:pPr>
                            <w:r>
                              <w:t>3.52 Slika na drug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B7278A4" id="Text Box 333" o:spid="_x0000_s1082" type="#_x0000_t202" style="position:absolute;margin-left:273.75pt;margin-top:486.75pt;width:169.1pt;height:31.95pt;z-index:-2518635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" stroked="f">
                <v:textbox style="mso-fit-shape-to-text:t" inset="0,0,0,0">
                  <w:txbxContent>
                    <w:p w:rsidR="00C17ABA" w:rsidRPr="003E6F9D" w:rsidRDefault="00C17ABA" w:rsidP="00E36C56">
                      <w:pPr>
                        <w:pStyle w:val="Caption"/>
                      </w:pPr>
                      <w:r>
                        <w:t>3.52 Slika na drugom sloju pre operacije darker</w:t>
                      </w:r>
                    </w:p>
                  </w:txbxContent>
                </v:textbox>
                <w10:wrap anchory="page"/>
              </v:shape>
            </w:pict>
          </mc:Fallback>
        </mc:AlternateContent>
      </w:r>
      <w:r w:rsidR="00131A2D">
        <w:rPr>
          <w:lang w:val="en-US"/>
        </w:rPr>
        <mc:AlternateContent>
          <mc:Choice Requires="wps">
            <w:drawing>
              <wp:anchor distT="0" distB="0" distL="114300" distR="114300" simplePos="0" relativeHeight="251459072" behindDoc="1" locked="0" layoutInCell="1" allowOverlap="1" wp14:anchorId="186EE3BA" wp14:editId="71230A31">
                <wp:simplePos x="0" y="0"/>
                <wp:positionH relativeFrom="column">
                  <wp:posOffset>723900</wp:posOffset>
                </wp:positionH>
                <wp:positionV relativeFrom="page">
                  <wp:posOffset>614362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C17ABA" w:rsidRPr="003E6F9D" w:rsidRDefault="00C17ABA" w:rsidP="00E36C56">
                            <w:pPr>
                              <w:pStyle w:val="Caption"/>
                            </w:pPr>
                            <w:r>
                              <w:t>3.51 Slika na prv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6EE3BA" id="Text Box 332" o:spid="_x0000_s1083" type="#_x0000_t202" style="position:absolute;margin-left:57pt;margin-top:483.75pt;width:167.25pt;height:31.95pt;z-index:-2518574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" stroked="f">
                <v:textbox style="mso-fit-shape-to-text:t" inset="0,0,0,0">
                  <w:txbxContent>
                    <w:p w:rsidR="00C17ABA" w:rsidRPr="003E6F9D" w:rsidRDefault="00C17ABA" w:rsidP="00E36C56">
                      <w:pPr>
                        <w:pStyle w:val="Caption"/>
                      </w:pPr>
                      <w:r>
                        <w:t>3.51 Slika na prvom sloju pre operacije darker</w:t>
                      </w:r>
                    </w:p>
                  </w:txbxContent>
                </v:textbox>
                <w10:wrap anchory="page"/>
              </v:shape>
            </w:pict>
          </mc:Fallback>
        </mc:AlternateContent>
      </w:r>
      <w:r w:rsidR="00131A2D">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C70423" w:rsidP="00E36C56">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53984" behindDoc="0" locked="0" layoutInCell="1" allowOverlap="1" wp14:anchorId="1AA673EA" wp14:editId="7EB98D94">
            <wp:simplePos x="0" y="0"/>
            <wp:positionH relativeFrom="column">
              <wp:posOffset>3467100</wp:posOffset>
            </wp:positionH>
            <wp:positionV relativeFrom="paragraph">
              <wp:posOffset>297815</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78560" behindDoc="0" locked="0" layoutInCell="1" allowOverlap="1" wp14:anchorId="4A559FAD" wp14:editId="51DB8531">
            <wp:simplePos x="0" y="0"/>
            <wp:positionH relativeFrom="column">
              <wp:posOffset>723900</wp:posOffset>
            </wp:positionH>
            <wp:positionV relativeFrom="paragraph">
              <wp:posOffset>277495</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36C56">
        <w:rPr>
          <w:rFonts w:ascii="Times New Roman" w:hAnsi="Times New Roman" w:cs="Times New Roman"/>
          <w:sz w:val="24"/>
          <w:szCs w:val="24"/>
        </w:rPr>
        <w:tab/>
      </w:r>
      <w:r w:rsidR="00E36C56">
        <w:rPr>
          <w:rFonts w:ascii="Times New Roman" w:hAnsi="Times New Roman" w:cs="Times New Roman"/>
          <w:sz w:val="24"/>
          <w:szCs w:val="24"/>
        </w:rPr>
        <w:tab/>
      </w:r>
      <w:r w:rsidR="00E36C56">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281495" w:rsidP="001165D3">
      <w:pPr>
        <w:tabs>
          <w:tab w:val="left" w:pos="1305"/>
          <w:tab w:val="left" w:pos="2505"/>
          <w:tab w:val="left" w:pos="5865"/>
          <w:tab w:val="left" w:pos="8370"/>
        </w:tabs>
        <w:rPr>
          <w:rFonts w:ascii="Times New Roman" w:hAnsi="Times New Roman" w:cs="Times New Roman"/>
          <w:sz w:val="24"/>
          <w:szCs w:val="24"/>
        </w:rPr>
      </w:pPr>
      <w:r>
        <w:rPr>
          <w:lang w:val="en-US"/>
        </w:rPr>
        <mc:AlternateContent>
          <mc:Choice Requires="wps">
            <w:drawing>
              <wp:anchor distT="0" distB="0" distL="114300" distR="114300" simplePos="0" relativeHeight="251408896" behindDoc="1" locked="0" layoutInCell="1" allowOverlap="1" wp14:anchorId="644F02E1" wp14:editId="462E4D86">
                <wp:simplePos x="0" y="0"/>
                <wp:positionH relativeFrom="column">
                  <wp:posOffset>3343275</wp:posOffset>
                </wp:positionH>
                <wp:positionV relativeFrom="page">
                  <wp:posOffset>8105775</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C17ABA" w:rsidRPr="003E6F9D" w:rsidRDefault="00C17ABA" w:rsidP="00523BA3">
                            <w:pPr>
                              <w:pStyle w:val="Caption"/>
                              <w:jc w:val="center"/>
                            </w:pPr>
                            <w:r>
                              <w:t xml:space="preserve">3.54 Slika nakon primene kombinacije operacija lighter pa dark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4F02E1" id="Text Box 340" o:spid="_x0000_s1084" type="#_x0000_t202" style="position:absolute;margin-left:263.25pt;margin-top:638.25pt;width:196.5pt;height:31.95pt;z-index:-2519075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" stroked="f">
                <v:textbox style="mso-fit-shape-to-text:t" inset="0,0,0,0">
                  <w:txbxContent>
                    <w:p w:rsidR="00C17ABA" w:rsidRPr="003E6F9D" w:rsidRDefault="00C17ABA" w:rsidP="00523BA3">
                      <w:pPr>
                        <w:pStyle w:val="Caption"/>
                        <w:jc w:val="center"/>
                      </w:pPr>
                      <w:r>
                        <w:t xml:space="preserve">3.54 Slika nakon primene kombinacije operacija lighter pa darker </w:t>
                      </w:r>
                    </w:p>
                  </w:txbxContent>
                </v:textbox>
                <w10:wrap anchory="page"/>
              </v:shape>
            </w:pict>
          </mc:Fallback>
        </mc:AlternateContent>
      </w:r>
      <w:r w:rsidR="00C70423">
        <w:rPr>
          <w:lang w:val="en-US"/>
        </w:rPr>
        <mc:AlternateContent>
          <mc:Choice Requires="wps">
            <w:drawing>
              <wp:anchor distT="0" distB="0" distL="114300" distR="114300" simplePos="0" relativeHeight="251395584" behindDoc="1" locked="0" layoutInCell="1" allowOverlap="1" wp14:anchorId="40D859BB" wp14:editId="46F72304">
                <wp:simplePos x="0" y="0"/>
                <wp:positionH relativeFrom="column">
                  <wp:posOffset>371476</wp:posOffset>
                </wp:positionH>
                <wp:positionV relativeFrom="page">
                  <wp:posOffset>8105775</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C17ABA" w:rsidRPr="003E6F9D" w:rsidRDefault="00C17ABA" w:rsidP="00E36C56">
                            <w:pPr>
                              <w:pStyle w:val="Caption"/>
                              <w:jc w:val="center"/>
                            </w:pPr>
                            <w:r>
                              <w:t>3.53 Slika nakon primen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0D859BB" id="Text Box 334" o:spid="_x0000_s1085" type="#_x0000_t202" style="position:absolute;margin-left:29.25pt;margin-top:638.25pt;width:211.5pt;height:31.95pt;z-index:-25192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" stroked="f">
                <v:textbox style="mso-fit-shape-to-text:t" inset="0,0,0,0">
                  <w:txbxContent>
                    <w:p w:rsidR="00C17ABA" w:rsidRPr="003E6F9D" w:rsidRDefault="00C17ABA" w:rsidP="00E36C56">
                      <w:pPr>
                        <w:pStyle w:val="Caption"/>
                        <w:jc w:val="center"/>
                      </w:pPr>
                      <w:r>
                        <w:t>3.53 Slika nakon primene operacije darker</w:t>
                      </w:r>
                    </w:p>
                  </w:txbxContent>
                </v:textbox>
                <w10:wrap anchory="page"/>
              </v:shape>
            </w:pict>
          </mc:Fallback>
        </mc:AlternateContent>
      </w:r>
      <w:r w:rsidR="00C704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440640"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C17ABA" w:rsidRPr="00620DA9" w:rsidRDefault="00C17ABA"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17ABA" w:rsidRPr="00620DA9" w:rsidRDefault="00C17ABA"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17ABA" w:rsidRDefault="00C17ABA" w:rsidP="00E36C56">
                            <w:pPr>
                              <w:ind w:right="-15"/>
                              <w:rPr>
                                <w:rFonts w:ascii="Courier New" w:hAnsi="Courier New" w:cs="Courier New"/>
                                <w:sz w:val="20"/>
                                <w:szCs w:val="20"/>
                              </w:rPr>
                            </w:pPr>
                            <w:r w:rsidRPr="00620DA9">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C17ABA"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C17ABA" w:rsidRPr="00A15D31" w:rsidRDefault="00C17ABA"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C17ABA" w:rsidRPr="00554E65" w:rsidRDefault="00C17ABA"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6" type="#_x0000_t202" style="position:absolute;margin-left:-2.25pt;margin-top:25.9pt;width:471pt;height:482.25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" fillcolor="#d99594 [1941]">
                <v:fill color2="white [3212]" colors="0 #d99694;.5 #f2dcdb;1 white" focus="100%" type="gradient">
                  <o:fill v:ext="view" type="gradientUnscaled"/>
                </v:fill>
                <v:textbox>
                  <w:txbxContent>
                    <w:p w:rsidR="00C17ABA" w:rsidRPr="00620DA9" w:rsidRDefault="00C17ABA"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C17ABA" w:rsidRPr="00620DA9" w:rsidRDefault="00C17ABA"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C17ABA" w:rsidRDefault="00C17ABA" w:rsidP="00E36C56">
                      <w:pPr>
                        <w:ind w:right="-15"/>
                        <w:rPr>
                          <w:rFonts w:ascii="Courier New" w:hAnsi="Courier New" w:cs="Courier New"/>
                          <w:sz w:val="20"/>
                          <w:szCs w:val="20"/>
                        </w:rPr>
                      </w:pPr>
                      <w:r w:rsidRPr="00620DA9">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C17ABA"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C17ABA" w:rsidRPr="00A15D31" w:rsidRDefault="00C17ABA"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C17ABA" w:rsidRPr="00A15D31" w:rsidRDefault="00C17ABA"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C17ABA" w:rsidRPr="00A15D31" w:rsidRDefault="00C17ABA"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C17ABA" w:rsidRPr="00554E65" w:rsidRDefault="00C17ABA"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3" w:name="_Toc392369016"/>
      <w:r w:rsidR="0056056D">
        <w:lastRenderedPageBreak/>
        <w:t>Primena konvolucionih filtera nad slikom</w:t>
      </w:r>
      <w:bookmarkEnd w:id="23"/>
    </w:p>
    <w:p w:rsidR="0056056D" w:rsidRPr="0056056D" w:rsidRDefault="0056056D" w:rsidP="001F1ECC">
      <w:pPr>
        <w:jc w:val="both"/>
        <w:rPr>
          <w:lang w:val="en-US"/>
        </w:rPr>
      </w:pPr>
    </w:p>
    <w:p w:rsidR="006F7BCC" w:rsidRPr="00BB3113" w:rsidRDefault="001F1ECC" w:rsidP="001F1ECC">
      <w:pPr>
        <w:jc w:val="both"/>
        <w:rPr>
          <w:rFonts w:ascii="Times New Roman" w:hAnsi="Times New Roman" w:cs="Times New Roman"/>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006F7BCC" w:rsidRPr="00BB3113">
        <w:rPr>
          <w:rFonts w:ascii="Times New Roman" w:hAnsi="Times New Roman" w:cs="Times New Roman"/>
          <w:i/>
          <w:sz w:val="24"/>
          <w:szCs w:val="24"/>
        </w:rPr>
        <w:t xml:space="preserve">f </w:t>
      </w:r>
      <w:r w:rsidR="006F7BCC" w:rsidRPr="00BB3113">
        <w:rPr>
          <w:rFonts w:ascii="Times New Roman" w:hAnsi="Times New Roman" w:cs="Times New Roman"/>
          <w:sz w:val="24"/>
          <w:szCs w:val="24"/>
        </w:rPr>
        <w:t>i</w:t>
      </w:r>
      <w:r w:rsidR="006F7BCC"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006F7BCC" w:rsidRPr="00BB3113">
        <w:rPr>
          <w:rFonts w:ascii="Times New Roman" w:hAnsi="Times New Roman" w:cs="Times New Roman"/>
          <w:sz w:val="24"/>
          <w:szCs w:val="24"/>
        </w:rPr>
        <w:t>a.</w:t>
      </w:r>
    </w:p>
    <w:p w:rsidR="006F7BCC" w:rsidRPr="00BB3113" w:rsidRDefault="006F7BCC" w:rsidP="006B1A6A">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4pt;height:26.4pt" o:ole="">
            <v:imagedata r:id="rId54" o:title=""/>
          </v:shape>
          <o:OLEObject Type="Embed" ProgID="Equation.DSMT4" ShapeID="_x0000_i1030" DrawAspect="Content" ObjectID="_1466151565" r:id="rId55"/>
        </w:object>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t>(3.20)</w:t>
      </w:r>
    </w:p>
    <w:p w:rsidR="006F7BCC" w:rsidRDefault="00DF4CAD" w:rsidP="00DF4CAD">
      <w:pPr>
        <w:jc w:val="both"/>
        <w:rPr>
          <w:rFonts w:ascii="Times New Roman" w:hAnsi="Times New Roman" w:cs="Times New Roman"/>
          <w:i/>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d procesiranja slika, termin kernel, konvoluciona </w:t>
      </w:r>
      <w:r w:rsidR="00D52B8D">
        <w:rPr>
          <w:rFonts w:ascii="Times New Roman" w:hAnsi="Times New Roman" w:cs="Times New Roman"/>
          <w:sz w:val="24"/>
          <w:szCs w:val="24"/>
        </w:rPr>
        <w:t xml:space="preserve">matrica ili maska predstavlja </w:t>
      </w:r>
      <w:r w:rsidR="006F7BCC" w:rsidRPr="00BB3113">
        <w:rPr>
          <w:rFonts w:ascii="Times New Roman" w:hAnsi="Times New Roman" w:cs="Times New Roman"/>
          <w:sz w:val="24"/>
          <w:szCs w:val="24"/>
        </w:rPr>
        <w:t xml:space="preserve">matricu koja </w:t>
      </w:r>
      <w:r w:rsidR="00D52B8D">
        <w:rPr>
          <w:rFonts w:ascii="Times New Roman" w:hAnsi="Times New Roman" w:cs="Times New Roman"/>
          <w:sz w:val="24"/>
          <w:szCs w:val="24"/>
        </w:rPr>
        <w:t xml:space="preserve">kada </w:t>
      </w:r>
      <w:r w:rsidR="006F7BCC" w:rsidRPr="00BB3113">
        <w:rPr>
          <w:rFonts w:ascii="Times New Roman" w:hAnsi="Times New Roman" w:cs="Times New Roman"/>
          <w:sz w:val="24"/>
          <w:szCs w:val="24"/>
        </w:rPr>
        <w:t>se primenom konvolucije nad slikom za odgovarajuće vrednosti matrice koje definiše filter dobijaju</w:t>
      </w:r>
      <w:r w:rsidR="00D52B8D">
        <w:rPr>
          <w:rFonts w:ascii="Times New Roman" w:hAnsi="Times New Roman" w:cs="Times New Roman"/>
          <w:sz w:val="24"/>
          <w:szCs w:val="24"/>
        </w:rPr>
        <w:t xml:space="preserve"> se</w:t>
      </w:r>
      <w:r w:rsidR="006F7BCC" w:rsidRPr="00BB3113">
        <w:rPr>
          <w:rFonts w:ascii="Times New Roman" w:hAnsi="Times New Roman" w:cs="Times New Roman"/>
          <w:sz w:val="24"/>
          <w:szCs w:val="24"/>
        </w:rPr>
        <w:t xml:space="preserve"> efekti nad slikama. </w:t>
      </w:r>
      <w:r w:rsidR="006F7BCC">
        <w:rPr>
          <w:rFonts w:ascii="Times New Roman" w:hAnsi="Times New Roman" w:cs="Times New Roman"/>
          <w:sz w:val="24"/>
          <w:szCs w:val="24"/>
        </w:rPr>
        <w:t>Sam algoritam primene konvolucionih filtera isti je za sve filtere ove vrste, jedina razlika je izbor kernela tj</w:t>
      </w:r>
      <w:r w:rsidR="00D52B8D">
        <w:rPr>
          <w:rFonts w:ascii="Times New Roman" w:hAnsi="Times New Roman" w:cs="Times New Roman"/>
          <w:sz w:val="24"/>
          <w:szCs w:val="24"/>
        </w:rPr>
        <w:t>.</w:t>
      </w:r>
      <w:r w:rsidR="006F7BCC">
        <w:rPr>
          <w:rFonts w:ascii="Times New Roman" w:hAnsi="Times New Roman" w:cs="Times New Roman"/>
          <w:sz w:val="24"/>
          <w:szCs w:val="24"/>
        </w:rPr>
        <w:t xml:space="preserve"> njegove dimenzije i vrednosti kojima je on popunjen. </w:t>
      </w:r>
      <w:r w:rsidR="006F7BCC" w:rsidRPr="00BB3113">
        <w:rPr>
          <w:rFonts w:ascii="Times New Roman" w:hAnsi="Times New Roman" w:cs="Times New Roman"/>
          <w:sz w:val="24"/>
          <w:szCs w:val="24"/>
        </w:rPr>
        <w:t>U samom projektu</w:t>
      </w:r>
      <w:r w:rsidR="006F7BCC">
        <w:rPr>
          <w:rFonts w:ascii="Times New Roman" w:hAnsi="Times New Roman" w:cs="Times New Roman"/>
          <w:sz w:val="24"/>
          <w:szCs w:val="24"/>
        </w:rPr>
        <w:t xml:space="preserve"> prikazana je implementacija najčešće korišćenih filtera i to </w:t>
      </w:r>
      <w:r w:rsidR="006F7BCC" w:rsidRPr="00DC36A7">
        <w:rPr>
          <w:rFonts w:ascii="Times New Roman" w:hAnsi="Times New Roman" w:cs="Times New Roman"/>
          <w:i/>
          <w:sz w:val="24"/>
          <w:szCs w:val="24"/>
        </w:rPr>
        <w:t>Blur, Gaussian blur, Sharpen, Edge, Emboss, Engraving i Smoth</w:t>
      </w:r>
      <w:r w:rsidR="006F7BCC">
        <w:rPr>
          <w:rFonts w:ascii="Times New Roman" w:hAnsi="Times New Roman" w:cs="Times New Roman"/>
          <w:i/>
          <w:sz w:val="24"/>
          <w:szCs w:val="24"/>
        </w:rPr>
        <w:t xml:space="preserve">. </w:t>
      </w:r>
    </w:p>
    <w:p w:rsidR="006F7BCC" w:rsidRDefault="00D52B8D" w:rsidP="00D52B8D">
      <w:pPr>
        <w:jc w:val="both"/>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 xml:space="preserve">Implementacija navedenih konvolucionih matrica rađena je korišćenjem konvolucione matrice </w:t>
      </w:r>
      <w:r w:rsidR="006F7BCC" w:rsidRPr="00CC1B8D">
        <w:rPr>
          <w:rFonts w:ascii="Times New Roman" w:hAnsi="Times New Roman" w:cs="Times New Roman"/>
          <w:i/>
          <w:sz w:val="24"/>
          <w:szCs w:val="24"/>
        </w:rPr>
        <w:t>3x3</w:t>
      </w:r>
      <w:r w:rsidR="006F7BCC">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006F7BCC" w:rsidRPr="00C10A61">
        <w:rPr>
          <w:rFonts w:ascii="Times New Roman" w:hAnsi="Times New Roman" w:cs="Times New Roman"/>
          <w:i/>
          <w:sz w:val="24"/>
          <w:szCs w:val="24"/>
        </w:rPr>
        <w:t>1</w:t>
      </w:r>
      <w:r w:rsidR="006F7BCC">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blurovanja, ali su performanse sporije jer su sami algoritmi složenosti </w:t>
      </w:r>
      <w:r w:rsidR="006F7BCC" w:rsidRPr="00C10A61">
        <w:rPr>
          <w:rFonts w:ascii="Times New Roman" w:hAnsi="Times New Roman" w:cs="Times New Roman"/>
          <w:i/>
          <w:sz w:val="24"/>
          <w:szCs w:val="24"/>
        </w:rPr>
        <w:t>O(n</w:t>
      </w:r>
      <w:r w:rsidR="006F7BCC" w:rsidRPr="00C10A61">
        <w:rPr>
          <w:rFonts w:ascii="Times New Roman" w:hAnsi="Times New Roman" w:cs="Times New Roman"/>
          <w:i/>
          <w:sz w:val="24"/>
          <w:szCs w:val="24"/>
          <w:vertAlign w:val="superscript"/>
        </w:rPr>
        <w:t>4</w:t>
      </w:r>
      <w:r w:rsidR="006F7BCC" w:rsidRPr="00C10A61">
        <w:rPr>
          <w:rFonts w:ascii="Times New Roman" w:hAnsi="Times New Roman" w:cs="Times New Roman"/>
          <w:i/>
          <w:sz w:val="24"/>
          <w:szCs w:val="24"/>
        </w:rPr>
        <w:t>)</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što bi značilo logički 4 ugnježdena </w:t>
      </w:r>
      <w:r w:rsidR="006F7BCC" w:rsidRPr="00C10A61">
        <w:rPr>
          <w:rFonts w:ascii="Times New Roman" w:hAnsi="Times New Roman" w:cs="Times New Roman"/>
          <w:i/>
          <w:sz w:val="24"/>
          <w:szCs w:val="24"/>
        </w:rPr>
        <w:t>for</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ciklusa, pa bi se povećanjem broja obrtaja najugnježd</w:t>
      </w:r>
      <w:r w:rsidR="00A27BBD">
        <w:rPr>
          <w:rFonts w:ascii="Times New Roman" w:hAnsi="Times New Roman" w:cs="Times New Roman"/>
          <w:sz w:val="24"/>
          <w:szCs w:val="24"/>
        </w:rPr>
        <w:t>j</w:t>
      </w:r>
      <w:r w:rsidR="006F7BCC">
        <w:rPr>
          <w:rFonts w:ascii="Times New Roman" w:hAnsi="Times New Roman" w:cs="Times New Roman"/>
          <w:sz w:val="24"/>
          <w:szCs w:val="24"/>
        </w:rPr>
        <w:t xml:space="preserve">enija dva ciklusa koja predstavljaju obilazak konvolucione matrice, znatno oborile performanse algoritama. Zbog toga svi navedeni filteri koriste matrice veličine </w:t>
      </w:r>
      <w:r w:rsidR="006F7BCC" w:rsidRPr="00C10A61">
        <w:rPr>
          <w:rFonts w:ascii="Times New Roman" w:hAnsi="Times New Roman" w:cs="Times New Roman"/>
          <w:i/>
          <w:sz w:val="24"/>
          <w:szCs w:val="24"/>
        </w:rPr>
        <w:t>3x3</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osim filtera </w:t>
      </w:r>
      <w:r w:rsidR="006F7BCC" w:rsidRPr="00C10A61">
        <w:rPr>
          <w:rFonts w:ascii="Times New Roman" w:hAnsi="Times New Roman" w:cs="Times New Roman"/>
          <w:i/>
          <w:sz w:val="24"/>
          <w:szCs w:val="24"/>
        </w:rPr>
        <w:t>Gaussian blur</w:t>
      </w:r>
      <w:r w:rsidR="006F7BCC">
        <w:rPr>
          <w:rFonts w:ascii="Times New Roman" w:hAnsi="Times New Roman" w:cs="Times New Roman"/>
          <w:sz w:val="24"/>
          <w:szCs w:val="24"/>
        </w:rPr>
        <w:t xml:space="preserve"> čiji se kernel računa po posebnoj formuli koja će biti naknadno definisana.</w:t>
      </w:r>
    </w:p>
    <w:p w:rsidR="006F7BCC" w:rsidRDefault="00A27BBD" w:rsidP="00A27BBD">
      <w:pPr>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Pseudokod primene konvolucionih filtera izgleda ovako:</w:t>
      </w:r>
      <w:r w:rsidR="006F7BCC">
        <w:rPr>
          <w:rFonts w:ascii="Times New Roman" w:hAnsi="Times New Roman" w:cs="Times New Roman"/>
          <w:sz w:val="24"/>
          <w:szCs w:val="24"/>
        </w:rPr>
        <w:br/>
      </w:r>
    </w:p>
    <w:p w:rsidR="006F7BCC" w:rsidRPr="00FE7E2D" w:rsidRDefault="006F7BCC" w:rsidP="006F7BCC">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i= -h to h do</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A11505" w:rsidRDefault="00A11505" w:rsidP="00C3018F">
      <w:pPr>
        <w:rPr>
          <w:lang w:val="en-US"/>
        </w:rPr>
      </w:pPr>
    </w:p>
    <w:p w:rsidR="005F54BB" w:rsidRDefault="005F54BB" w:rsidP="00C3018F">
      <w:pPr>
        <w:rPr>
          <w:lang w:val="en-US"/>
        </w:rPr>
      </w:pPr>
    </w:p>
    <w:p w:rsidR="005F54BB" w:rsidRDefault="005F54BB" w:rsidP="005F54BB">
      <w:bookmarkStart w:id="24" w:name="_Toc392342091"/>
      <w:bookmarkStart w:id="25" w:name="_Toc392369017"/>
      <w:r>
        <w:rPr>
          <w:rStyle w:val="Heading3Char"/>
        </w:rPr>
        <w:lastRenderedPageBreak/>
        <w:t>3.3</w:t>
      </w:r>
      <w:r w:rsidRPr="004D285A">
        <w:rPr>
          <w:rStyle w:val="Heading3Char"/>
        </w:rPr>
        <w:t>.</w:t>
      </w:r>
      <w:r>
        <w:rPr>
          <w:rStyle w:val="Heading3Char"/>
        </w:rPr>
        <w:t>1</w:t>
      </w:r>
      <w:r w:rsidRPr="004D285A">
        <w:rPr>
          <w:rStyle w:val="Heading3Char"/>
        </w:rPr>
        <w:tab/>
        <w:t>Blur</w:t>
      </w:r>
      <w:bookmarkEnd w:id="24"/>
      <w:bookmarkEnd w:id="25"/>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 xml:space="preserve">Blur je konvolucioni filter kojim se dobija efekat zamagljivanja slike, i jedan je </w:t>
      </w:r>
      <w:proofErr w:type="gramStart"/>
      <w:r>
        <w:rPr>
          <w:color w:val="252525"/>
        </w:rPr>
        <w:t>od</w:t>
      </w:r>
      <w:proofErr w:type="gramEnd"/>
      <w:r>
        <w:rPr>
          <w:color w:val="252525"/>
        </w:rPr>
        <w:t xml:space="preserve"> najkorišćenijih filtera pri obradi slike. Ovaj filter dobija se primenom odgovarajuće konvolucione matrice 3x3 </w:t>
      </w:r>
      <w:proofErr w:type="gramStart"/>
      <w:r>
        <w:rPr>
          <w:color w:val="252525"/>
        </w:rPr>
        <w:t>nad</w:t>
      </w:r>
      <w:proofErr w:type="gramEnd"/>
      <w:r>
        <w:rPr>
          <w:color w:val="252525"/>
        </w:rPr>
        <w:t xml:space="preserve"> </w:t>
      </w:r>
      <w:r w:rsidRPr="00FD4C6B">
        <w:rPr>
          <w:i/>
          <w:color w:val="252525"/>
        </w:rPr>
        <w:t>RGB</w:t>
      </w:r>
      <w:r>
        <w:rPr>
          <w:color w:val="252525"/>
        </w:rPr>
        <w:t xml:space="preserve"> komponentama svakog od piksela slike. U implementaciji blura korišćena je sledeća konvoluciona matrica.</w:t>
      </w:r>
    </w:p>
    <w:p w:rsidR="005F54BB" w:rsidRDefault="00C17ABA"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C01E11" w:rsidP="003D6BF5">
      <w:pPr>
        <w:jc w:val="both"/>
        <w:rPr>
          <w:rFonts w:ascii="Times New Roman" w:hAnsi="Times New Roman" w:cs="Times New Roman"/>
          <w:sz w:val="24"/>
          <w:szCs w:val="24"/>
        </w:rPr>
      </w:pPr>
      <w:r>
        <w:rPr>
          <w:rFonts w:ascii="Times New Roman" w:hAnsi="Times New Roman" w:cs="Times New Roman"/>
          <w:sz w:val="24"/>
          <w:szCs w:val="24"/>
        </w:rPr>
        <w:tab/>
        <w:t>Na slikama 3.55 i 3.56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7622A3" w:rsidP="00C01E11">
      <w:pPr>
        <w:tabs>
          <w:tab w:val="left" w:pos="2100"/>
        </w:tabs>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880960" behindDoc="0" locked="0" layoutInCell="1" allowOverlap="1" wp14:anchorId="3E813225" wp14:editId="7D6D97BE">
            <wp:simplePos x="0" y="0"/>
            <wp:positionH relativeFrom="column">
              <wp:posOffset>3257550</wp:posOffset>
            </wp:positionH>
            <wp:positionV relativeFrom="page">
              <wp:posOffset>59817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5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865600" behindDoc="1" locked="0" layoutInCell="1" allowOverlap="1" wp14:anchorId="406475B4" wp14:editId="69045713">
            <wp:simplePos x="0" y="0"/>
            <wp:positionH relativeFrom="column">
              <wp:posOffset>619125</wp:posOffset>
            </wp:positionH>
            <wp:positionV relativeFrom="page">
              <wp:posOffset>59817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7622A3" w:rsidP="005F54BB">
      <w:pPr>
        <w:rPr>
          <w:rFonts w:ascii="Times New Roman" w:hAnsi="Times New Roman" w:cs="Times New Roman"/>
          <w:sz w:val="24"/>
          <w:szCs w:val="24"/>
        </w:rPr>
      </w:pPr>
      <w:r>
        <w:rPr>
          <w:lang w:val="en-US"/>
        </w:rPr>
        <mc:AlternateContent>
          <mc:Choice Requires="wps">
            <w:drawing>
              <wp:anchor distT="0" distB="0" distL="114300" distR="114300" simplePos="0" relativeHeight="251834880" behindDoc="1" locked="0" layoutInCell="1" allowOverlap="1" wp14:anchorId="58948ABD" wp14:editId="559B6354">
                <wp:simplePos x="0" y="0"/>
                <wp:positionH relativeFrom="column">
                  <wp:posOffset>3009901</wp:posOffset>
                </wp:positionH>
                <wp:positionV relativeFrom="page">
                  <wp:posOffset>731520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C17ABA" w:rsidRPr="003E6F9D" w:rsidRDefault="00C17ABA" w:rsidP="005F54BB">
                            <w:pPr>
                              <w:pStyle w:val="Caption"/>
                              <w:jc w:val="center"/>
                            </w:pPr>
                            <w:r>
                              <w:t>3.56 Slika nakon 3 uzastopna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8948ABD" id="Text Box 84" o:spid="_x0000_s1087" type="#_x0000_t202" style="position:absolute;margin-left:237pt;margin-top:8in;width:190.1pt;height:31.95pt;z-index:-2514816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" stroked="f">
                <v:textbox style="mso-fit-shape-to-text:t" inset="0,0,0,0">
                  <w:txbxContent>
                    <w:p w:rsidR="00C17ABA" w:rsidRPr="003E6F9D" w:rsidRDefault="00C17ABA" w:rsidP="005F54BB">
                      <w:pPr>
                        <w:pStyle w:val="Caption"/>
                        <w:jc w:val="center"/>
                      </w:pPr>
                      <w:r>
                        <w:t>3.56 Slika nakon 3 uzastopna blur filtera</w:t>
                      </w:r>
                    </w:p>
                  </w:txbxContent>
                </v:textbox>
                <w10:wrap anchory="page"/>
              </v:shape>
            </w:pict>
          </mc:Fallback>
        </mc:AlternateContent>
      </w:r>
      <w:r>
        <w:rPr>
          <w:lang w:val="en-US"/>
        </w:rPr>
        <mc:AlternateContent>
          <mc:Choice Requires="wps">
            <w:drawing>
              <wp:anchor distT="0" distB="0" distL="114300" distR="114300" simplePos="0" relativeHeight="251849216" behindDoc="1" locked="0" layoutInCell="1" allowOverlap="1" wp14:anchorId="23D9FFDF" wp14:editId="7D39CC20">
                <wp:simplePos x="0" y="0"/>
                <wp:positionH relativeFrom="column">
                  <wp:posOffset>609600</wp:posOffset>
                </wp:positionH>
                <wp:positionV relativeFrom="page">
                  <wp:posOffset>7343775</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C17ABA" w:rsidRPr="003E6F9D" w:rsidRDefault="00C17ABA" w:rsidP="005F54BB">
                            <w:pPr>
                              <w:pStyle w:val="Caption"/>
                            </w:pPr>
                            <w:r>
                              <w:t>3.55 Originalna slika pre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D9FFDF" id="Text Box 88" o:spid="_x0000_s1088" type="#_x0000_t202" style="position:absolute;margin-left:48pt;margin-top:578.25pt;width:169.5pt;height:31.95pt;z-index:-2514672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kiuNw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" stroked="f">
                <v:textbox style="mso-fit-shape-to-text:t" inset="0,0,0,0">
                  <w:txbxContent>
                    <w:p w:rsidR="00C17ABA" w:rsidRPr="003E6F9D" w:rsidRDefault="00C17ABA" w:rsidP="005F54BB">
                      <w:pPr>
                        <w:pStyle w:val="Caption"/>
                      </w:pPr>
                      <w:r>
                        <w:t>3.55 Originalna slika pre blur filtera</w:t>
                      </w:r>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5F54BB">
      <w:pPr>
        <w:pStyle w:val="Heading3"/>
      </w:pPr>
    </w:p>
    <w:p w:rsidR="005F54BB" w:rsidRDefault="005F54BB" w:rsidP="005F54BB">
      <w:pPr>
        <w:jc w:val="both"/>
        <w:rPr>
          <w:rFonts w:ascii="Times New Roman" w:hAnsi="Times New Roman" w:cs="Times New Roman"/>
          <w:lang w:val="sr-Cyrl-RS"/>
        </w:rPr>
      </w:pPr>
    </w:p>
    <w:p w:rsidR="00CE0FEC" w:rsidRDefault="00CE0FEC" w:rsidP="00CE0FEC">
      <w:bookmarkStart w:id="26" w:name="_Toc392342093"/>
      <w:bookmarkStart w:id="27" w:name="_Toc392369018"/>
      <w:r>
        <w:rPr>
          <w:rStyle w:val="Heading3Char"/>
        </w:rPr>
        <w:lastRenderedPageBreak/>
        <w:t>3.3</w:t>
      </w:r>
      <w:r w:rsidRPr="004D285A">
        <w:rPr>
          <w:rStyle w:val="Heading3Char"/>
        </w:rPr>
        <w:t>.</w:t>
      </w:r>
      <w:r>
        <w:rPr>
          <w:rStyle w:val="Heading3Char"/>
        </w:rPr>
        <w:t>2</w:t>
      </w:r>
      <w:r w:rsidRPr="004D285A">
        <w:rPr>
          <w:rStyle w:val="Heading3Char"/>
        </w:rPr>
        <w:tab/>
      </w:r>
      <w:r>
        <w:rPr>
          <w:rStyle w:val="Heading3Char"/>
        </w:rPr>
        <w:t>Sharpen</w:t>
      </w:r>
      <w:bookmarkEnd w:id="26"/>
      <w:bookmarkEnd w:id="27"/>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Ovaj filter dobija se primenom odgovarajuće konvolucione matrice </w:t>
      </w:r>
      <w:proofErr w:type="gramStart"/>
      <w:r>
        <w:rPr>
          <w:color w:val="252525"/>
        </w:rPr>
        <w:t>nad</w:t>
      </w:r>
      <w:proofErr w:type="gramEnd"/>
      <w:r>
        <w:rPr>
          <w:color w:val="252525"/>
        </w:rPr>
        <w:t xml:space="preserve">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C17ABA"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CE0FEC"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D27127"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t>Na slikama 3.57 i 3.58 prikazane su originalna slika i slika nakon primene konvolucionog filtera sharpen.</w:t>
      </w: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921920" behindDoc="0" locked="0" layoutInCell="1" allowOverlap="1" wp14:anchorId="2B26769A" wp14:editId="7DA0BF7E">
            <wp:simplePos x="0" y="0"/>
            <wp:positionH relativeFrom="column">
              <wp:posOffset>600075</wp:posOffset>
            </wp:positionH>
            <wp:positionV relativeFrom="page">
              <wp:posOffset>5305425</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939328" behindDoc="0" locked="0" layoutInCell="1" allowOverlap="1" wp14:anchorId="68334A93" wp14:editId="12C0DB99">
            <wp:simplePos x="0" y="0"/>
            <wp:positionH relativeFrom="column">
              <wp:posOffset>3343275</wp:posOffset>
            </wp:positionH>
            <wp:positionV relativeFrom="page">
              <wp:posOffset>529590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5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E0FEC" w:rsidRPr="0011225B" w:rsidRDefault="00CE0FEC" w:rsidP="00CE0FEC">
      <w:pPr>
        <w:rPr>
          <w:rFonts w:ascii="Times New Roman" w:hAnsi="Times New Roman" w:cs="Times New Roman"/>
          <w:sz w:val="24"/>
          <w:szCs w:val="24"/>
        </w:rPr>
      </w:pP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lang w:val="en-US"/>
        </w:rPr>
        <mc:AlternateContent>
          <mc:Choice Requires="wps">
            <w:drawing>
              <wp:anchor distT="0" distB="0" distL="114300" distR="114300" simplePos="0" relativeHeight="251892224" behindDoc="1" locked="0" layoutInCell="1" allowOverlap="1" wp14:anchorId="2E5F77E2" wp14:editId="1F86D618">
                <wp:simplePos x="0" y="0"/>
                <wp:positionH relativeFrom="column">
                  <wp:posOffset>3076575</wp:posOffset>
                </wp:positionH>
                <wp:positionV relativeFrom="page">
                  <wp:posOffset>6677025</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C17ABA" w:rsidRPr="003E6F9D" w:rsidRDefault="00C17ABA" w:rsidP="00CE0FEC">
                            <w:pPr>
                              <w:pStyle w:val="Caption"/>
                              <w:jc w:val="center"/>
                            </w:pPr>
                            <w:r>
                              <w:t>3.58 Slika nakon primen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5F77E2" id="Text Box 93" o:spid="_x0000_s1089" type="#_x0000_t202" style="position:absolute;margin-left:242.25pt;margin-top:525.75pt;width:191.6pt;height:31.95pt;z-index:-2514242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ZOA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" stroked="f">
                <v:textbox style="mso-fit-shape-to-text:t" inset="0,0,0,0">
                  <w:txbxContent>
                    <w:p w:rsidR="00C17ABA" w:rsidRPr="003E6F9D" w:rsidRDefault="00C17ABA" w:rsidP="00CE0FEC">
                      <w:pPr>
                        <w:pStyle w:val="Caption"/>
                        <w:jc w:val="center"/>
                      </w:pPr>
                      <w:r>
                        <w:t>3.58 Slika nakon primene sharpen filtera</w:t>
                      </w:r>
                    </w:p>
                  </w:txbxContent>
                </v:textbox>
                <w10:wrap anchory="page"/>
              </v:shape>
            </w:pict>
          </mc:Fallback>
        </mc:AlternateContent>
      </w:r>
      <w:r>
        <w:rPr>
          <w:lang w:val="en-US"/>
        </w:rPr>
        <mc:AlternateContent>
          <mc:Choice Requires="wps">
            <w:drawing>
              <wp:anchor distT="0" distB="0" distL="114300" distR="114300" simplePos="0" relativeHeight="251902464" behindDoc="1" locked="0" layoutInCell="1" allowOverlap="1" wp14:anchorId="429B8E27" wp14:editId="64A94E86">
                <wp:simplePos x="0" y="0"/>
                <wp:positionH relativeFrom="column">
                  <wp:posOffset>590550</wp:posOffset>
                </wp:positionH>
                <wp:positionV relativeFrom="page">
                  <wp:posOffset>664845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C17ABA" w:rsidRPr="003E6F9D" w:rsidRDefault="00C17ABA" w:rsidP="00CE0FEC">
                            <w:pPr>
                              <w:pStyle w:val="Caption"/>
                            </w:pPr>
                            <w:r>
                              <w:t>3.57 Originalna slika pr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9B8E27" id="Text Box 288" o:spid="_x0000_s1090" type="#_x0000_t202" style="position:absolute;margin-left:46.5pt;margin-top:523.5pt;width:172.5pt;height:31.95pt;z-index:-2514140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" stroked="f">
                <v:textbox style="mso-fit-shape-to-text:t" inset="0,0,0,0">
                  <w:txbxContent>
                    <w:p w:rsidR="00C17ABA" w:rsidRPr="003E6F9D" w:rsidRDefault="00C17ABA" w:rsidP="00CE0FEC">
                      <w:pPr>
                        <w:pStyle w:val="Caption"/>
                      </w:pPr>
                      <w:r>
                        <w:t>3.57 Originalna slika pre sharpen filtera</w:t>
                      </w:r>
                    </w:p>
                  </w:txbxContent>
                </v:textbox>
                <w10:wrap anchory="page"/>
              </v:shape>
            </w:pict>
          </mc:Fallback>
        </mc:AlternateContent>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t xml:space="preserve">   </w:t>
      </w:r>
    </w:p>
    <w:p w:rsidR="00CE0FEC" w:rsidRDefault="00CE0FEC" w:rsidP="00CE0FEC">
      <w:pPr>
        <w:rPr>
          <w:rFonts w:ascii="Times New Roman" w:hAnsi="Times New Roman" w:cs="Times New Roman"/>
          <w:sz w:val="24"/>
          <w:szCs w:val="24"/>
        </w:rPr>
      </w:pPr>
    </w:p>
    <w:p w:rsidR="00CE0FEC" w:rsidRPr="00362CD5" w:rsidRDefault="00CE0FEC" w:rsidP="00CE0FEC">
      <w:pPr>
        <w:jc w:val="both"/>
        <w:rPr>
          <w:rFonts w:ascii="Times New Roman" w:hAnsi="Times New Roman" w:cs="Times New Roman"/>
          <w:lang w:val="sr-Cyrl-RS"/>
        </w:rPr>
      </w:pPr>
    </w:p>
    <w:p w:rsidR="006A2073" w:rsidRDefault="00CE0FEC" w:rsidP="006A2073">
      <w:r>
        <w:rPr>
          <w:rFonts w:ascii="Times New Roman" w:hAnsi="Times New Roman" w:cs="Times New Roman"/>
        </w:rPr>
        <w:br w:type="column"/>
      </w:r>
      <w:bookmarkStart w:id="28" w:name="_Toc392342094"/>
      <w:bookmarkStart w:id="29" w:name="_Toc392369019"/>
      <w:r w:rsidR="006A2073">
        <w:rPr>
          <w:rStyle w:val="Heading3Char"/>
        </w:rPr>
        <w:lastRenderedPageBreak/>
        <w:t>3.3</w:t>
      </w:r>
      <w:r w:rsidR="006A2073" w:rsidRPr="004D285A">
        <w:rPr>
          <w:rStyle w:val="Heading3Char"/>
        </w:rPr>
        <w:t>.</w:t>
      </w:r>
      <w:r w:rsidR="006A2073">
        <w:rPr>
          <w:rStyle w:val="Heading3Char"/>
        </w:rPr>
        <w:t>3</w:t>
      </w:r>
      <w:r w:rsidR="006A2073" w:rsidRPr="004D285A">
        <w:rPr>
          <w:rStyle w:val="Heading3Char"/>
        </w:rPr>
        <w:tab/>
      </w:r>
      <w:r w:rsidR="006A2073">
        <w:rPr>
          <w:rStyle w:val="Heading3Char"/>
        </w:rPr>
        <w:t>Edge</w:t>
      </w:r>
      <w:bookmarkEnd w:id="28"/>
      <w:bookmarkEnd w:id="29"/>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w:t>
      </w:r>
      <w:proofErr w:type="gramStart"/>
      <w:r>
        <w:rPr>
          <w:color w:val="252525"/>
        </w:rPr>
        <w:t>nad</w:t>
      </w:r>
      <w:proofErr w:type="gramEnd"/>
      <w:r>
        <w:rPr>
          <w:color w:val="252525"/>
        </w:rPr>
        <w:t xml:space="preserve">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C17ABA"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A7C5C"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t xml:space="preserve">Na slikama 3.59 i 3.60 prikazane su originalna slika i slika nakon primene konvolucionog filtera </w:t>
      </w:r>
      <w:r w:rsidR="00C86475">
        <w:rPr>
          <w:rFonts w:ascii="Times New Roman" w:hAnsi="Times New Roman" w:cs="Times New Roman"/>
          <w:sz w:val="24"/>
          <w:szCs w:val="24"/>
        </w:rPr>
        <w:t>edge</w:t>
      </w:r>
      <w:r>
        <w:rPr>
          <w:rFonts w:ascii="Times New Roman" w:hAnsi="Times New Roman" w:cs="Times New Roman"/>
          <w:sz w:val="24"/>
          <w:szCs w:val="24"/>
        </w:rPr>
        <w:t>.</w:t>
      </w:r>
    </w:p>
    <w:p w:rsidR="006A2073" w:rsidRDefault="00D22E84" w:rsidP="006A2073">
      <w:pPr>
        <w:rPr>
          <w:rFonts w:ascii="Times New Roman" w:hAnsi="Times New Roman" w:cs="Times New Roman"/>
          <w:sz w:val="24"/>
          <w:szCs w:val="24"/>
        </w:rPr>
      </w:pPr>
      <w:r>
        <w:rPr>
          <w:lang w:val="en-US"/>
        </w:rPr>
        <w:drawing>
          <wp:anchor distT="0" distB="0" distL="114300" distR="114300" simplePos="0" relativeHeight="251962880" behindDoc="0" locked="0" layoutInCell="1" allowOverlap="1" wp14:anchorId="6C08BDF7" wp14:editId="266C8A8B">
            <wp:simplePos x="0" y="0"/>
            <wp:positionH relativeFrom="column">
              <wp:posOffset>3295650</wp:posOffset>
            </wp:positionH>
            <wp:positionV relativeFrom="page">
              <wp:posOffset>5048250</wp:posOffset>
            </wp:positionV>
            <wp:extent cx="2166498" cy="1252728"/>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66498" cy="1252728"/>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en-US"/>
        </w:rPr>
        <w:drawing>
          <wp:anchor distT="0" distB="0" distL="114300" distR="114300" simplePos="0" relativeHeight="251950592" behindDoc="0" locked="0" layoutInCell="1" allowOverlap="1" wp14:anchorId="1BF5146A" wp14:editId="241CF57C">
            <wp:simplePos x="0" y="0"/>
            <wp:positionH relativeFrom="column">
              <wp:posOffset>790575</wp:posOffset>
            </wp:positionH>
            <wp:positionV relativeFrom="page">
              <wp:posOffset>5030470</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A2073" w:rsidRDefault="006A2073" w:rsidP="006A2073">
      <w:pPr>
        <w:rPr>
          <w:rFonts w:ascii="Times New Roman" w:hAnsi="Times New Roman" w:cs="Times New Roman"/>
          <w:sz w:val="24"/>
          <w:szCs w:val="24"/>
        </w:rPr>
      </w:pPr>
      <w:r>
        <w:rPr>
          <w:rFonts w:ascii="Times New Roman" w:hAnsi="Times New Roman" w:cs="Times New Roman"/>
          <w:lang w:val="en-US"/>
        </w:rPr>
        <w:t xml:space="preserve"> </w:t>
      </w:r>
    </w:p>
    <w:p w:rsidR="006A2073" w:rsidRPr="0011225B" w:rsidRDefault="006A2073" w:rsidP="006A2073">
      <w:pPr>
        <w:rPr>
          <w:rFonts w:ascii="Times New Roman" w:hAnsi="Times New Roman" w:cs="Times New Roman"/>
          <w:sz w:val="24"/>
          <w:szCs w:val="24"/>
        </w:rPr>
      </w:pPr>
    </w:p>
    <w:p w:rsidR="006A2073" w:rsidRDefault="006A2073" w:rsidP="006A2073">
      <w:pPr>
        <w:rPr>
          <w:rFonts w:ascii="Times New Roman" w:hAnsi="Times New Roman" w:cs="Times New Roman"/>
          <w:sz w:val="24"/>
          <w:szCs w:val="24"/>
        </w:rPr>
      </w:pPr>
    </w:p>
    <w:p w:rsidR="00D22E84" w:rsidRDefault="00D22E84" w:rsidP="006A2073">
      <w:pPr>
        <w:rPr>
          <w:rFonts w:ascii="Times New Roman" w:hAnsi="Times New Roman" w:cs="Times New Roman"/>
          <w:i/>
          <w:sz w:val="24"/>
          <w:szCs w:val="24"/>
        </w:rPr>
      </w:pPr>
      <w:r>
        <w:rPr>
          <w:lang w:val="en-US"/>
        </w:rPr>
        <mc:AlternateContent>
          <mc:Choice Requires="wps">
            <w:drawing>
              <wp:anchor distT="0" distB="0" distL="114300" distR="114300" simplePos="0" relativeHeight="251988480" behindDoc="1" locked="0" layoutInCell="1" allowOverlap="1" wp14:anchorId="6732C97F" wp14:editId="2268EB66">
                <wp:simplePos x="0" y="0"/>
                <wp:positionH relativeFrom="column">
                  <wp:posOffset>752475</wp:posOffset>
                </wp:positionH>
                <wp:positionV relativeFrom="page">
                  <wp:posOffset>6391275</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C17ABA" w:rsidRPr="003E6F9D" w:rsidRDefault="00C17ABA" w:rsidP="006A2073">
                            <w:pPr>
                              <w:pStyle w:val="Caption"/>
                            </w:pPr>
                            <w:r>
                              <w:t>3.59 Originalna slika pr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32C97F" id="Text Box 355" o:spid="_x0000_s1091" type="#_x0000_t202" style="position:absolute;margin-left:59.25pt;margin-top:503.25pt;width:172.5pt;height:31.95pt;z-index:-2513280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" stroked="f">
                <v:textbox style="mso-fit-shape-to-text:t" inset="0,0,0,0">
                  <w:txbxContent>
                    <w:p w:rsidR="00C17ABA" w:rsidRPr="003E6F9D" w:rsidRDefault="00C17ABA" w:rsidP="006A2073">
                      <w:pPr>
                        <w:pStyle w:val="Caption"/>
                      </w:pPr>
                      <w:r>
                        <w:t>3.59 Originalna slika pre edge filtera</w:t>
                      </w:r>
                    </w:p>
                  </w:txbxContent>
                </v:textbox>
                <w10:wrap anchory="page"/>
              </v:shape>
            </w:pict>
          </mc:Fallback>
        </mc:AlternateContent>
      </w:r>
      <w:r>
        <w:rPr>
          <w:lang w:val="en-US"/>
        </w:rPr>
        <mc:AlternateContent>
          <mc:Choice Requires="wps">
            <w:drawing>
              <wp:anchor distT="0" distB="0" distL="114300" distR="114300" simplePos="0" relativeHeight="251976192" behindDoc="1" locked="0" layoutInCell="1" allowOverlap="1" wp14:anchorId="2B768D02" wp14:editId="7E0C596B">
                <wp:simplePos x="0" y="0"/>
                <wp:positionH relativeFrom="column">
                  <wp:posOffset>2905125</wp:posOffset>
                </wp:positionH>
                <wp:positionV relativeFrom="page">
                  <wp:posOffset>6419850</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C17ABA" w:rsidRPr="003E6F9D" w:rsidRDefault="00C17ABA" w:rsidP="006A2073">
                            <w:pPr>
                              <w:pStyle w:val="Caption"/>
                              <w:jc w:val="center"/>
                            </w:pPr>
                            <w:r>
                              <w:t>3.60 Slika nakon primen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768D02" id="Text Box 354" o:spid="_x0000_s1092" type="#_x0000_t202" style="position:absolute;margin-left:228.75pt;margin-top:505.5pt;width:201.3pt;height:31.95pt;z-index:-2513402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" stroked="f">
                <v:textbox style="mso-fit-shape-to-text:t" inset="0,0,0,0">
                  <w:txbxContent>
                    <w:p w:rsidR="00C17ABA" w:rsidRPr="003E6F9D" w:rsidRDefault="00C17ABA" w:rsidP="006A2073">
                      <w:pPr>
                        <w:pStyle w:val="Caption"/>
                        <w:jc w:val="center"/>
                      </w:pPr>
                      <w:r>
                        <w:t>3.60 Slika nakon primene edge filtera</w:t>
                      </w:r>
                    </w:p>
                  </w:txbxContent>
                </v:textbox>
                <w10:wrap anchory="page"/>
              </v:shape>
            </w:pict>
          </mc:Fallback>
        </mc:AlternateContent>
      </w:r>
      <w:r w:rsidR="006A2073">
        <w:rPr>
          <w:rFonts w:ascii="Times New Roman" w:hAnsi="Times New Roman" w:cs="Times New Roman"/>
          <w:sz w:val="24"/>
          <w:szCs w:val="24"/>
        </w:rPr>
        <w:tab/>
      </w:r>
      <w:r w:rsidR="006A2073" w:rsidRPr="00440BD9">
        <w:rPr>
          <w:rFonts w:ascii="Times New Roman" w:hAnsi="Times New Roman" w:cs="Times New Roman"/>
          <w:i/>
          <w:sz w:val="24"/>
          <w:szCs w:val="24"/>
        </w:rPr>
        <w:tab/>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t xml:space="preserve">   </w:t>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br w:type="page"/>
      </w:r>
    </w:p>
    <w:p w:rsidR="00AC62BA" w:rsidRDefault="00AC62BA" w:rsidP="00AC62BA">
      <w:bookmarkStart w:id="30" w:name="_Toc392342095"/>
      <w:bookmarkStart w:id="31" w:name="_Toc392369020"/>
      <w:r>
        <w:rPr>
          <w:rStyle w:val="Heading3Char"/>
        </w:rPr>
        <w:lastRenderedPageBreak/>
        <w:t>3.3</w:t>
      </w:r>
      <w:r w:rsidRPr="004D285A">
        <w:rPr>
          <w:rStyle w:val="Heading3Char"/>
        </w:rPr>
        <w:t>.</w:t>
      </w:r>
      <w:r>
        <w:rPr>
          <w:rStyle w:val="Heading3Char"/>
        </w:rPr>
        <w:t>4</w:t>
      </w:r>
      <w:r w:rsidRPr="004D285A">
        <w:rPr>
          <w:rStyle w:val="Heading3Char"/>
        </w:rPr>
        <w:tab/>
      </w:r>
      <w:r>
        <w:rPr>
          <w:rStyle w:val="Heading3Char"/>
        </w:rPr>
        <w:t>Engrav</w:t>
      </w:r>
      <w:bookmarkEnd w:id="30"/>
      <w:r w:rsidR="00036C8F">
        <w:rPr>
          <w:rStyle w:val="Heading3Char"/>
        </w:rPr>
        <w:t>e</w:t>
      </w:r>
      <w:bookmarkEnd w:id="31"/>
    </w:p>
    <w:p w:rsidR="00AC62BA" w:rsidRDefault="00AC62BA" w:rsidP="00F312E4">
      <w:pPr>
        <w:pStyle w:val="NormalWeb"/>
        <w:shd w:val="clear" w:color="auto" w:fill="FFFFFF"/>
        <w:spacing w:before="120" w:beforeAutospacing="0" w:after="120" w:afterAutospacing="0" w:line="336" w:lineRule="atLeast"/>
        <w:jc w:val="both"/>
        <w:rPr>
          <w:color w:val="252525"/>
        </w:rPr>
      </w:pPr>
      <w:r>
        <w:br/>
      </w:r>
      <w:r w:rsidR="00F312E4">
        <w:rPr>
          <w:rFonts w:eastAsiaTheme="majorEastAsia"/>
        </w:rPr>
        <w:tab/>
      </w:r>
      <w:r w:rsidRPr="001749E7">
        <w:rPr>
          <w:rFonts w:eastAsiaTheme="majorEastAsia"/>
        </w:rPr>
        <w:t>Engrave</w:t>
      </w:r>
      <w:r w:rsidRPr="001749E7">
        <w:t xml:space="preserve"> je konvolucioni filter kojim se dobija efekat gravura </w:t>
      </w:r>
      <w:proofErr w:type="gramStart"/>
      <w:r w:rsidRPr="001749E7">
        <w:t>na</w:t>
      </w:r>
      <w:proofErr w:type="gramEnd"/>
      <w:r w:rsidRPr="001749E7">
        <w:t xml:space="preserve"> slici. Ovaj filter dobija se primenom odgovarajuće</w:t>
      </w:r>
      <w:r>
        <w:rPr>
          <w:color w:val="252525"/>
        </w:rPr>
        <w:t xml:space="preserve"> konvolucione matrice </w:t>
      </w:r>
      <w:proofErr w:type="gramStart"/>
      <w:r>
        <w:rPr>
          <w:color w:val="252525"/>
        </w:rPr>
        <w:t>nad</w:t>
      </w:r>
      <w:proofErr w:type="gramEnd"/>
      <w:r>
        <w:rPr>
          <w:color w:val="252525"/>
        </w:rPr>
        <w:t xml:space="preserve">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AC62BA" w:rsidRDefault="00C17ABA" w:rsidP="00AC62BA">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AC62BA" w:rsidRDefault="0059476E" w:rsidP="0059476E">
      <w:pPr>
        <w:jc w:val="both"/>
        <w:rPr>
          <w:rFonts w:ascii="Times New Roman" w:hAnsi="Times New Roman" w:cs="Times New Roman"/>
          <w:sz w:val="24"/>
          <w:szCs w:val="24"/>
        </w:rPr>
      </w:pPr>
      <w:r>
        <w:rPr>
          <w:rFonts w:ascii="Times New Roman" w:hAnsi="Times New Roman" w:cs="Times New Roman"/>
          <w:sz w:val="24"/>
          <w:szCs w:val="24"/>
        </w:rPr>
        <w:tab/>
      </w:r>
      <w:r w:rsidR="00AC62BA">
        <w:rPr>
          <w:rFonts w:ascii="Times New Roman" w:hAnsi="Times New Roman" w:cs="Times New Roman"/>
          <w:sz w:val="24"/>
          <w:szCs w:val="24"/>
        </w:rPr>
        <w:t xml:space="preserve">Filter za </w:t>
      </w:r>
      <w:r w:rsidR="00AC62BA">
        <w:rPr>
          <w:rFonts w:ascii="Times New Roman" w:hAnsi="Times New Roman" w:cs="Times New Roman"/>
          <w:i/>
          <w:sz w:val="24"/>
          <w:szCs w:val="24"/>
        </w:rPr>
        <w:t xml:space="preserve">engrave </w:t>
      </w:r>
      <w:r w:rsidR="00AC62BA">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C62BA" w:rsidRPr="00CC1B8D">
        <w:rPr>
          <w:rFonts w:ascii="Times New Roman" w:hAnsi="Times New Roman" w:cs="Times New Roman"/>
          <w:i/>
          <w:sz w:val="24"/>
          <w:szCs w:val="24"/>
        </w:rPr>
        <w:t>RGB</w:t>
      </w:r>
      <w:r w:rsidR="00AC62BA">
        <w:rPr>
          <w:rFonts w:ascii="Times New Roman" w:hAnsi="Times New Roman" w:cs="Times New Roman"/>
          <w:sz w:val="24"/>
          <w:szCs w:val="24"/>
        </w:rPr>
        <w:t xml:space="preserve"> na 0. Zatim se za svaki piksel vrši prolazak kroz konvolucionu matricu pri čemu je početni indeks (</w:t>
      </w:r>
      <w:r w:rsidR="00AC62BA">
        <w:rPr>
          <w:rFonts w:ascii="Times New Roman" w:hAnsi="Times New Roman" w:cs="Times New Roman"/>
          <w:i/>
          <w:sz w:val="24"/>
          <w:szCs w:val="24"/>
        </w:rPr>
        <w:t xml:space="preserve">width/2)*(-1) </w:t>
      </w:r>
      <w:r w:rsidR="00AC62BA">
        <w:rPr>
          <w:rFonts w:ascii="Times New Roman" w:hAnsi="Times New Roman" w:cs="Times New Roman"/>
          <w:sz w:val="24"/>
          <w:szCs w:val="24"/>
        </w:rPr>
        <w:t>a krajnji domet predstavlja (</w:t>
      </w:r>
      <w:r w:rsidR="00AC62BA" w:rsidRPr="00CC1B8D">
        <w:rPr>
          <w:rFonts w:ascii="Times New Roman" w:hAnsi="Times New Roman" w:cs="Times New Roman"/>
          <w:i/>
          <w:sz w:val="24"/>
          <w:szCs w:val="24"/>
        </w:rPr>
        <w:t>width/2</w:t>
      </w:r>
      <w:r w:rsidR="00AC62BA">
        <w:rPr>
          <w:rFonts w:ascii="Times New Roman" w:hAnsi="Times New Roman" w:cs="Times New Roman"/>
          <w:sz w:val="24"/>
          <w:szCs w:val="24"/>
        </w:rPr>
        <w:t xml:space="preserve">) pri čemu </w:t>
      </w:r>
      <w:r w:rsidR="00AC62BA" w:rsidRPr="00CC1B8D">
        <w:rPr>
          <w:rFonts w:ascii="Times New Roman" w:hAnsi="Times New Roman" w:cs="Times New Roman"/>
          <w:i/>
          <w:sz w:val="24"/>
          <w:szCs w:val="24"/>
        </w:rPr>
        <w:t>width</w:t>
      </w:r>
      <w:r w:rsidR="00AC62BA">
        <w:rPr>
          <w:rFonts w:ascii="Times New Roman" w:hAnsi="Times New Roman" w:cs="Times New Roman"/>
          <w:sz w:val="24"/>
          <w:szCs w:val="24"/>
        </w:rPr>
        <w:t xml:space="preserve"> je neparan prirodan broj veći od </w:t>
      </w:r>
      <w:r w:rsidR="00AC62BA" w:rsidRPr="00CC1B8D">
        <w:rPr>
          <w:rFonts w:ascii="Times New Roman" w:hAnsi="Times New Roman" w:cs="Times New Roman"/>
          <w:i/>
          <w:sz w:val="24"/>
          <w:szCs w:val="24"/>
        </w:rPr>
        <w:t>1</w:t>
      </w:r>
      <w:r w:rsidR="00AC62BA">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000484" w:rsidRDefault="00000484" w:rsidP="0059476E">
      <w:pPr>
        <w:jc w:val="both"/>
        <w:rPr>
          <w:rFonts w:ascii="Times New Roman" w:hAnsi="Times New Roman" w:cs="Times New Roman"/>
          <w:sz w:val="24"/>
          <w:szCs w:val="24"/>
        </w:rPr>
      </w:pPr>
      <w:r>
        <w:rPr>
          <w:rFonts w:ascii="Times New Roman" w:hAnsi="Times New Roman" w:cs="Times New Roman"/>
          <w:sz w:val="24"/>
          <w:szCs w:val="24"/>
        </w:rPr>
        <w:tab/>
        <w:t>Na slikama 3.61 i 3.62 prikazane su originalna slika i slika nakon primene konvolucionog filtera engrave.</w:t>
      </w:r>
    </w:p>
    <w:p w:rsidR="00AC62BA" w:rsidRDefault="007E2229" w:rsidP="00AC62BA">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2007936" behindDoc="0" locked="0" layoutInCell="1" allowOverlap="1" wp14:anchorId="389F5A76" wp14:editId="545E38FB">
            <wp:simplePos x="0" y="0"/>
            <wp:positionH relativeFrom="column">
              <wp:posOffset>495300</wp:posOffset>
            </wp:positionH>
            <wp:positionV relativeFrom="page">
              <wp:posOffset>5124450</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C62BA" w:rsidRDefault="007E2229" w:rsidP="00AC62BA">
      <w:pPr>
        <w:rPr>
          <w:rFonts w:ascii="Times New Roman" w:hAnsi="Times New Roman" w:cs="Times New Roman"/>
          <w:sz w:val="24"/>
          <w:szCs w:val="24"/>
        </w:rPr>
      </w:pPr>
      <w:r>
        <w:rPr>
          <w:lang w:val="en-US"/>
        </w:rPr>
        <mc:AlternateContent>
          <mc:Choice Requires="wps">
            <w:drawing>
              <wp:anchor distT="0" distB="0" distL="114300" distR="114300" simplePos="0" relativeHeight="251820544" behindDoc="0" locked="0" layoutInCell="1" allowOverlap="1" wp14:anchorId="752197DD" wp14:editId="24CBDF6A">
                <wp:simplePos x="0" y="0"/>
                <wp:positionH relativeFrom="column">
                  <wp:posOffset>3114675</wp:posOffset>
                </wp:positionH>
                <wp:positionV relativeFrom="paragraph">
                  <wp:posOffset>1323340</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C17ABA" w:rsidRPr="00D365E6" w:rsidRDefault="00C17ABA" w:rsidP="007E2229">
                            <w:pPr>
                              <w:pStyle w:val="Caption"/>
                              <w:rPr>
                                <w:rFonts w:ascii="Times New Roman" w:hAnsi="Times New Roman" w:cs="Times New Roman"/>
                                <w:sz w:val="24"/>
                                <w:szCs w:val="24"/>
                              </w:rPr>
                            </w:pPr>
                            <w:r>
                              <w:t xml:space="preserve">3.62 Slika nakon primene engrav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2197DD" id="Text Box 298" o:spid="_x0000_s1093" type="#_x0000_t202" style="position:absolute;margin-left:245.25pt;margin-top:104.2pt;width:170.6pt;height:.05pt;z-index:25182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" stroked="f">
                <v:textbox style="mso-fit-shape-to-text:t" inset="0,0,0,0">
                  <w:txbxContent>
                    <w:p w:rsidR="00C17ABA" w:rsidRPr="00D365E6" w:rsidRDefault="00C17ABA" w:rsidP="007E2229">
                      <w:pPr>
                        <w:pStyle w:val="Caption"/>
                        <w:rPr>
                          <w:rFonts w:ascii="Times New Roman" w:hAnsi="Times New Roman" w:cs="Times New Roman"/>
                          <w:sz w:val="24"/>
                          <w:szCs w:val="24"/>
                        </w:rPr>
                      </w:pPr>
                      <w:r>
                        <w:t xml:space="preserve">3.62 Slika nakon primene engrave filtera </w:t>
                      </w:r>
                    </w:p>
                  </w:txbxContent>
                </v:textbox>
              </v:shape>
            </w:pict>
          </mc:Fallback>
        </mc:AlternateContent>
      </w:r>
      <w:r w:rsidRPr="007E2229">
        <w:rPr>
          <w:rFonts w:ascii="Times New Roman" w:hAnsi="Times New Roman" w:cs="Times New Roman"/>
          <w:sz w:val="24"/>
          <w:szCs w:val="24"/>
          <w:lang w:val="en-US"/>
        </w:rPr>
        <w:drawing>
          <wp:anchor distT="0" distB="0" distL="114300" distR="114300" simplePos="0" relativeHeight="252016128" behindDoc="0" locked="0" layoutInCell="1" allowOverlap="1" wp14:anchorId="16B89255" wp14:editId="41D29794">
            <wp:simplePos x="0" y="0"/>
            <wp:positionH relativeFrom="column">
              <wp:posOffset>3114675</wp:posOffset>
            </wp:positionH>
            <wp:positionV relativeFrom="page">
              <wp:posOffset>5146675</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5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AC62BA">
        <w:rPr>
          <w:rFonts w:ascii="Times New Roman" w:hAnsi="Times New Roman" w:cs="Times New Roman"/>
          <w:sz w:val="24"/>
          <w:szCs w:val="24"/>
        </w:rPr>
        <w:t xml:space="preserve"> </w:t>
      </w:r>
    </w:p>
    <w:p w:rsidR="00AC62BA" w:rsidRPr="0011225B" w:rsidRDefault="00AC62BA" w:rsidP="00AC62BA">
      <w:pPr>
        <w:rPr>
          <w:rFonts w:ascii="Times New Roman" w:hAnsi="Times New Roman" w:cs="Times New Roman"/>
          <w:sz w:val="24"/>
          <w:szCs w:val="24"/>
        </w:rPr>
      </w:pPr>
    </w:p>
    <w:p w:rsidR="00AC62BA" w:rsidRDefault="00AC62BA" w:rsidP="00AC62BA">
      <w:pPr>
        <w:rPr>
          <w:rFonts w:ascii="Times New Roman" w:hAnsi="Times New Roman" w:cs="Times New Roman"/>
          <w:sz w:val="24"/>
          <w:szCs w:val="24"/>
        </w:rPr>
      </w:pPr>
    </w:p>
    <w:p w:rsidR="00AC62BA" w:rsidRDefault="00AC62BA" w:rsidP="00AC62B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F54BB" w:rsidRDefault="00DA3E3D" w:rsidP="00AC62BA">
      <w:pPr>
        <w:jc w:val="both"/>
        <w:rPr>
          <w:rFonts w:ascii="Times New Roman" w:hAnsi="Times New Roman" w:cs="Times New Roman"/>
          <w:lang w:val="sr-Cyrl-RS"/>
        </w:rPr>
      </w:pPr>
      <w:r>
        <w:rPr>
          <w:lang w:val="en-US"/>
        </w:rPr>
        <mc:AlternateContent>
          <mc:Choice Requires="wps">
            <w:drawing>
              <wp:anchor distT="0" distB="0" distL="114300" distR="114300" simplePos="0" relativeHeight="251994624" behindDoc="1" locked="0" layoutInCell="1" allowOverlap="1" wp14:anchorId="14F99697" wp14:editId="4612D5E9">
                <wp:simplePos x="0" y="0"/>
                <wp:positionH relativeFrom="column">
                  <wp:posOffset>485775</wp:posOffset>
                </wp:positionH>
                <wp:positionV relativeFrom="page">
                  <wp:posOffset>6457950</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C17ABA" w:rsidRPr="003E6F9D" w:rsidRDefault="00C17ABA" w:rsidP="00AC62BA">
                            <w:pPr>
                              <w:pStyle w:val="Caption"/>
                            </w:pPr>
                            <w:r>
                              <w:t>3.61 Originalna slika pre engra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F99697" id="Text Box 359" o:spid="_x0000_s1094" type="#_x0000_t202" style="position:absolute;left:0;text-align:left;margin-left:38.25pt;margin-top:508.5pt;width:168pt;height:31.95pt;z-index:-2513218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" stroked="f">
                <v:textbox style="mso-fit-shape-to-text:t" inset="0,0,0,0">
                  <w:txbxContent>
                    <w:p w:rsidR="00C17ABA" w:rsidRPr="003E6F9D" w:rsidRDefault="00C17ABA" w:rsidP="00AC62BA">
                      <w:pPr>
                        <w:pStyle w:val="Caption"/>
                      </w:pPr>
                      <w:r>
                        <w:t>3.61 Originalna slika pre engrave filtera</w:t>
                      </w:r>
                    </w:p>
                  </w:txbxContent>
                </v:textbox>
                <w10:wrap anchory="page"/>
              </v:shape>
            </w:pict>
          </mc:Fallback>
        </mc:AlternateContent>
      </w:r>
      <w:r w:rsidR="00AC62BA">
        <w:rPr>
          <w:rFonts w:ascii="Times New Roman" w:hAnsi="Times New Roman" w:cs="Times New Roman"/>
          <w:sz w:val="24"/>
          <w:szCs w:val="24"/>
        </w:rPr>
        <w:br w:type="page"/>
      </w:r>
    </w:p>
    <w:p w:rsidR="00AA6E4D" w:rsidRDefault="00AA6E4D" w:rsidP="00AA6E4D">
      <w:bookmarkStart w:id="32" w:name="_Toc392342096"/>
      <w:bookmarkStart w:id="33" w:name="_Toc392369021"/>
      <w:r>
        <w:rPr>
          <w:rStyle w:val="Heading3Char"/>
        </w:rPr>
        <w:lastRenderedPageBreak/>
        <w:t>3.3</w:t>
      </w:r>
      <w:r w:rsidRPr="004D285A">
        <w:rPr>
          <w:rStyle w:val="Heading3Char"/>
        </w:rPr>
        <w:t>.</w:t>
      </w:r>
      <w:r>
        <w:rPr>
          <w:rStyle w:val="Heading3Char"/>
        </w:rPr>
        <w:t>5</w:t>
      </w:r>
      <w:r w:rsidRPr="004D285A">
        <w:rPr>
          <w:rStyle w:val="Heading3Char"/>
        </w:rPr>
        <w:tab/>
      </w:r>
      <w:r>
        <w:rPr>
          <w:rStyle w:val="Heading3Char"/>
        </w:rPr>
        <w:t>Emboss</w:t>
      </w:r>
      <w:bookmarkEnd w:id="32"/>
      <w:bookmarkEnd w:id="33"/>
    </w:p>
    <w:p w:rsidR="00AA6E4D" w:rsidRDefault="00AA6E4D" w:rsidP="00AA6E4D">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AA6E4D" w:rsidRDefault="00C17ABA" w:rsidP="00AA6E4D">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AA6E4D" w:rsidRDefault="005D70FE" w:rsidP="005D70FE">
      <w:pPr>
        <w:jc w:val="both"/>
        <w:rPr>
          <w:rFonts w:ascii="Times New Roman" w:hAnsi="Times New Roman" w:cs="Times New Roman"/>
          <w:sz w:val="24"/>
          <w:szCs w:val="24"/>
        </w:rPr>
      </w:pPr>
      <w:r>
        <w:rPr>
          <w:rFonts w:ascii="Times New Roman" w:hAnsi="Times New Roman" w:cs="Times New Roman"/>
          <w:sz w:val="24"/>
          <w:szCs w:val="24"/>
        </w:rPr>
        <w:tab/>
      </w:r>
      <w:r w:rsidR="00AA6E4D">
        <w:rPr>
          <w:rFonts w:ascii="Times New Roman" w:hAnsi="Times New Roman" w:cs="Times New Roman"/>
          <w:sz w:val="24"/>
          <w:szCs w:val="24"/>
        </w:rPr>
        <w:t xml:space="preserve">Filter za </w:t>
      </w:r>
      <w:r w:rsidR="00AA6E4D">
        <w:rPr>
          <w:rFonts w:ascii="Times New Roman" w:hAnsi="Times New Roman" w:cs="Times New Roman"/>
          <w:i/>
          <w:sz w:val="24"/>
          <w:szCs w:val="24"/>
        </w:rPr>
        <w:t xml:space="preserve">emboss </w:t>
      </w:r>
      <w:r w:rsidR="00AA6E4D">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A6E4D" w:rsidRPr="00CC1B8D">
        <w:rPr>
          <w:rFonts w:ascii="Times New Roman" w:hAnsi="Times New Roman" w:cs="Times New Roman"/>
          <w:i/>
          <w:sz w:val="24"/>
          <w:szCs w:val="24"/>
        </w:rPr>
        <w:t>RGB</w:t>
      </w:r>
      <w:r w:rsidR="00AA6E4D">
        <w:rPr>
          <w:rFonts w:ascii="Times New Roman" w:hAnsi="Times New Roman" w:cs="Times New Roman"/>
          <w:sz w:val="24"/>
          <w:szCs w:val="24"/>
        </w:rPr>
        <w:t xml:space="preserve"> na 0. Zatim se za svaki piksel vrši prolazak kroz konvolucionu matricu pri čemu je početni indeks (</w:t>
      </w:r>
      <w:r w:rsidR="00AA6E4D">
        <w:rPr>
          <w:rFonts w:ascii="Times New Roman" w:hAnsi="Times New Roman" w:cs="Times New Roman"/>
          <w:i/>
          <w:sz w:val="24"/>
          <w:szCs w:val="24"/>
        </w:rPr>
        <w:t xml:space="preserve">width/2)*(-1) </w:t>
      </w:r>
      <w:r w:rsidR="00AA6E4D">
        <w:rPr>
          <w:rFonts w:ascii="Times New Roman" w:hAnsi="Times New Roman" w:cs="Times New Roman"/>
          <w:sz w:val="24"/>
          <w:szCs w:val="24"/>
        </w:rPr>
        <w:t>a krajnji domet predstavlja (</w:t>
      </w:r>
      <w:r w:rsidR="00AA6E4D" w:rsidRPr="00CC1B8D">
        <w:rPr>
          <w:rFonts w:ascii="Times New Roman" w:hAnsi="Times New Roman" w:cs="Times New Roman"/>
          <w:i/>
          <w:sz w:val="24"/>
          <w:szCs w:val="24"/>
        </w:rPr>
        <w:t>width/2</w:t>
      </w:r>
      <w:r w:rsidR="00AA6E4D">
        <w:rPr>
          <w:rFonts w:ascii="Times New Roman" w:hAnsi="Times New Roman" w:cs="Times New Roman"/>
          <w:sz w:val="24"/>
          <w:szCs w:val="24"/>
        </w:rPr>
        <w:t xml:space="preserve">) pri čemu </w:t>
      </w:r>
      <w:r w:rsidR="00AA6E4D" w:rsidRPr="00CC1B8D">
        <w:rPr>
          <w:rFonts w:ascii="Times New Roman" w:hAnsi="Times New Roman" w:cs="Times New Roman"/>
          <w:i/>
          <w:sz w:val="24"/>
          <w:szCs w:val="24"/>
        </w:rPr>
        <w:t>width</w:t>
      </w:r>
      <w:r w:rsidR="00AA6E4D">
        <w:rPr>
          <w:rFonts w:ascii="Times New Roman" w:hAnsi="Times New Roman" w:cs="Times New Roman"/>
          <w:sz w:val="24"/>
          <w:szCs w:val="24"/>
        </w:rPr>
        <w:t xml:space="preserve"> je neparan prirodan broj veći od </w:t>
      </w:r>
      <w:r w:rsidR="00AA6E4D" w:rsidRPr="00CC1B8D">
        <w:rPr>
          <w:rFonts w:ascii="Times New Roman" w:hAnsi="Times New Roman" w:cs="Times New Roman"/>
          <w:i/>
          <w:sz w:val="24"/>
          <w:szCs w:val="24"/>
        </w:rPr>
        <w:t>1</w:t>
      </w:r>
      <w:r w:rsidR="00AA6E4D">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A62E2F" w:rsidRDefault="00A62E2F" w:rsidP="005D70FE">
      <w:pPr>
        <w:jc w:val="both"/>
        <w:rPr>
          <w:rFonts w:ascii="Times New Roman" w:hAnsi="Times New Roman" w:cs="Times New Roman"/>
          <w:sz w:val="24"/>
          <w:szCs w:val="24"/>
        </w:rPr>
      </w:pPr>
      <w:r>
        <w:rPr>
          <w:rFonts w:ascii="Times New Roman" w:hAnsi="Times New Roman" w:cs="Times New Roman"/>
          <w:sz w:val="24"/>
          <w:szCs w:val="24"/>
        </w:rPr>
        <w:tab/>
        <w:t>Na slikama 3.63 i 3.64 prikazane su originalna slika i slika nakon primene konvolucionog filtera emboss.</w:t>
      </w:r>
    </w:p>
    <w:p w:rsidR="00A62E2F" w:rsidRDefault="00A62E2F" w:rsidP="005D70FE">
      <w:pPr>
        <w:jc w:val="both"/>
        <w:rPr>
          <w:rFonts w:ascii="Times New Roman" w:hAnsi="Times New Roman" w:cs="Times New Roman"/>
          <w:sz w:val="24"/>
          <w:szCs w:val="24"/>
        </w:rPr>
      </w:pPr>
    </w:p>
    <w:p w:rsidR="00AA6E4D" w:rsidRDefault="00A62E2F" w:rsidP="00AA6E4D">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2063232" behindDoc="0" locked="0" layoutInCell="1" allowOverlap="1" wp14:anchorId="66B82484" wp14:editId="415DC3CE">
            <wp:simplePos x="0" y="0"/>
            <wp:positionH relativeFrom="column">
              <wp:posOffset>3286125</wp:posOffset>
            </wp:positionH>
            <wp:positionV relativeFrom="page">
              <wp:posOffset>551497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6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2048896" behindDoc="0" locked="0" layoutInCell="1" allowOverlap="1" wp14:anchorId="1827B85E" wp14:editId="46D8B16F">
            <wp:simplePos x="0" y="0"/>
            <wp:positionH relativeFrom="column">
              <wp:posOffset>581025</wp:posOffset>
            </wp:positionH>
            <wp:positionV relativeFrom="page">
              <wp:posOffset>5514975</wp:posOffset>
            </wp:positionV>
            <wp:extent cx="2166620" cy="1252220"/>
            <wp:effectExtent l="0" t="0" r="5080" b="508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A6E4D" w:rsidRDefault="00AA6E4D" w:rsidP="00AA6E4D">
      <w:pPr>
        <w:rPr>
          <w:rFonts w:ascii="Times New Roman" w:hAnsi="Times New Roman" w:cs="Times New Roman"/>
          <w:sz w:val="24"/>
          <w:szCs w:val="24"/>
        </w:rPr>
      </w:pP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 xml:space="preserve"> </w:t>
      </w:r>
    </w:p>
    <w:p w:rsidR="00AA6E4D" w:rsidRPr="0011225B" w:rsidRDefault="00AA6E4D" w:rsidP="00AA6E4D">
      <w:pPr>
        <w:rPr>
          <w:rFonts w:ascii="Times New Roman" w:hAnsi="Times New Roman" w:cs="Times New Roman"/>
          <w:sz w:val="24"/>
          <w:szCs w:val="24"/>
        </w:rPr>
      </w:pPr>
    </w:p>
    <w:p w:rsidR="00AA6E4D" w:rsidRDefault="00A62E2F" w:rsidP="00AA6E4D">
      <w:pPr>
        <w:rPr>
          <w:rFonts w:ascii="Times New Roman" w:hAnsi="Times New Roman" w:cs="Times New Roman"/>
          <w:sz w:val="24"/>
          <w:szCs w:val="24"/>
        </w:rPr>
      </w:pPr>
      <w:r>
        <w:rPr>
          <w:lang w:val="en-US"/>
        </w:rPr>
        <mc:AlternateContent>
          <mc:Choice Requires="wps">
            <w:drawing>
              <wp:anchor distT="0" distB="0" distL="114300" distR="114300" simplePos="0" relativeHeight="252023296" behindDoc="1" locked="0" layoutInCell="1" allowOverlap="1" wp14:anchorId="1E5028E7" wp14:editId="043DEB61">
                <wp:simplePos x="0" y="0"/>
                <wp:positionH relativeFrom="column">
                  <wp:posOffset>3009900</wp:posOffset>
                </wp:positionH>
                <wp:positionV relativeFrom="page">
                  <wp:posOffset>682942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C17ABA" w:rsidRPr="003E6F9D" w:rsidRDefault="00C17ABA" w:rsidP="00AA6E4D">
                            <w:pPr>
                              <w:pStyle w:val="Caption"/>
                              <w:jc w:val="center"/>
                            </w:pPr>
                            <w:r>
                              <w:t>3.64 Slika nakon primen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5028E7" id="Text Box 365" o:spid="_x0000_s1095" type="#_x0000_t202" style="position:absolute;margin-left:237pt;margin-top:537.75pt;width:192.35pt;height:31.95pt;z-index:-2512931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" stroked="f">
                <v:textbox style="mso-fit-shape-to-text:t" inset="0,0,0,0">
                  <w:txbxContent>
                    <w:p w:rsidR="00C17ABA" w:rsidRPr="003E6F9D" w:rsidRDefault="00C17ABA" w:rsidP="00AA6E4D">
                      <w:pPr>
                        <w:pStyle w:val="Caption"/>
                        <w:jc w:val="center"/>
                      </w:pPr>
                      <w:r>
                        <w:t>3.64 Slika nakon primene emboss filtera</w:t>
                      </w:r>
                    </w:p>
                  </w:txbxContent>
                </v:textbox>
                <w10:wrap anchory="page"/>
              </v:shape>
            </w:pict>
          </mc:Fallback>
        </mc:AlternateContent>
      </w:r>
      <w:r>
        <w:rPr>
          <w:lang w:val="en-US"/>
        </w:rPr>
        <mc:AlternateContent>
          <mc:Choice Requires="wps">
            <w:drawing>
              <wp:anchor distT="0" distB="0" distL="114300" distR="114300" simplePos="0" relativeHeight="252034560" behindDoc="1" locked="0" layoutInCell="1" allowOverlap="1" wp14:anchorId="13553452" wp14:editId="46C4DC9F">
                <wp:simplePos x="0" y="0"/>
                <wp:positionH relativeFrom="column">
                  <wp:posOffset>590550</wp:posOffset>
                </wp:positionH>
                <wp:positionV relativeFrom="page">
                  <wp:posOffset>6838950</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C17ABA" w:rsidRPr="003E6F9D" w:rsidRDefault="00C17ABA" w:rsidP="00AA6E4D">
                            <w:pPr>
                              <w:pStyle w:val="Caption"/>
                            </w:pPr>
                            <w:r>
                              <w:t>3.63 Originalna slika pr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553452" id="Text Box 366" o:spid="_x0000_s1096" type="#_x0000_t202" style="position:absolute;margin-left:46.5pt;margin-top:538.5pt;width:168.75pt;height:31.95pt;z-index:-2512819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" stroked="f">
                <v:textbox style="mso-fit-shape-to-text:t" inset="0,0,0,0">
                  <w:txbxContent>
                    <w:p w:rsidR="00C17ABA" w:rsidRPr="003E6F9D" w:rsidRDefault="00C17ABA" w:rsidP="00AA6E4D">
                      <w:pPr>
                        <w:pStyle w:val="Caption"/>
                      </w:pPr>
                      <w:r>
                        <w:t>3.63 Originalna slika pre emboss filtera</w:t>
                      </w:r>
                    </w:p>
                  </w:txbxContent>
                </v:textbox>
                <w10:wrap anchory="page"/>
              </v:shape>
            </w:pict>
          </mc:Fallback>
        </mc:AlternateContent>
      </w: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F54BB" w:rsidRDefault="005F54BB" w:rsidP="005F54BB">
      <w:pPr>
        <w:jc w:val="both"/>
        <w:rPr>
          <w:rFonts w:ascii="Times New Roman" w:hAnsi="Times New Roman" w:cs="Times New Roman"/>
          <w:lang w:val="sr-Cyrl-R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9465D1" w:rsidRDefault="009465D1" w:rsidP="009465D1">
      <w:bookmarkStart w:id="34" w:name="_Toc392342097"/>
      <w:bookmarkStart w:id="35" w:name="_Toc392369022"/>
      <w:r>
        <w:rPr>
          <w:rStyle w:val="Heading3Char"/>
        </w:rPr>
        <w:lastRenderedPageBreak/>
        <w:t>3.3</w:t>
      </w:r>
      <w:r w:rsidRPr="004D285A">
        <w:rPr>
          <w:rStyle w:val="Heading3Char"/>
        </w:rPr>
        <w:t>.</w:t>
      </w:r>
      <w:r>
        <w:rPr>
          <w:rStyle w:val="Heading3Char"/>
        </w:rPr>
        <w:t>6</w:t>
      </w:r>
      <w:r w:rsidRPr="004D285A">
        <w:rPr>
          <w:rStyle w:val="Heading3Char"/>
        </w:rPr>
        <w:tab/>
      </w:r>
      <w:r>
        <w:rPr>
          <w:rStyle w:val="Heading3Char"/>
        </w:rPr>
        <w:t>Smooth</w:t>
      </w:r>
      <w:bookmarkEnd w:id="34"/>
      <w:bookmarkEnd w:id="35"/>
    </w:p>
    <w:p w:rsidR="009465D1" w:rsidRDefault="009465D1" w:rsidP="00255FE7">
      <w:pPr>
        <w:pStyle w:val="NormalWeb"/>
        <w:shd w:val="clear" w:color="auto" w:fill="FFFFFF"/>
        <w:spacing w:before="120" w:beforeAutospacing="0" w:after="120" w:afterAutospacing="0" w:line="336" w:lineRule="atLeast"/>
        <w:jc w:val="both"/>
        <w:rPr>
          <w:color w:val="252525"/>
        </w:rPr>
      </w:pPr>
      <w:r>
        <w:br/>
      </w:r>
      <w:r w:rsidR="00255FE7">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w:t>
      </w:r>
      <w:proofErr w:type="gramStart"/>
      <w:r w:rsidRPr="00357724">
        <w:t>nad</w:t>
      </w:r>
      <w:proofErr w:type="gramEnd"/>
      <w:r w:rsidRPr="00357724">
        <w:t xml:space="preserve"> RGB komponentama svakog od piksela slike. U implementaciji smooth</w:t>
      </w:r>
      <w:r>
        <w:rPr>
          <w:i/>
          <w:color w:val="252525"/>
        </w:rPr>
        <w:t xml:space="preserve"> </w:t>
      </w:r>
      <w:r>
        <w:rPr>
          <w:color w:val="252525"/>
        </w:rPr>
        <w:t>filtera korišćena je sledeća konvoluciona matrica.</w:t>
      </w:r>
    </w:p>
    <w:p w:rsidR="009465D1" w:rsidRDefault="00C17ABA" w:rsidP="009465D1">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9465D1"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r>
      <w:r w:rsidR="009465D1">
        <w:rPr>
          <w:rFonts w:ascii="Times New Roman" w:hAnsi="Times New Roman" w:cs="Times New Roman"/>
          <w:sz w:val="24"/>
          <w:szCs w:val="24"/>
        </w:rPr>
        <w:t xml:space="preserve">Filter za </w:t>
      </w:r>
      <w:r w:rsidR="009465D1">
        <w:rPr>
          <w:rFonts w:ascii="Times New Roman" w:hAnsi="Times New Roman" w:cs="Times New Roman"/>
          <w:i/>
          <w:sz w:val="24"/>
          <w:szCs w:val="24"/>
        </w:rPr>
        <w:t xml:space="preserve">smooth </w:t>
      </w:r>
      <w:r w:rsidR="009465D1">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9465D1" w:rsidRPr="00CC1B8D">
        <w:rPr>
          <w:rFonts w:ascii="Times New Roman" w:hAnsi="Times New Roman" w:cs="Times New Roman"/>
          <w:i/>
          <w:sz w:val="24"/>
          <w:szCs w:val="24"/>
        </w:rPr>
        <w:t>RGB</w:t>
      </w:r>
      <w:r w:rsidR="009465D1">
        <w:rPr>
          <w:rFonts w:ascii="Times New Roman" w:hAnsi="Times New Roman" w:cs="Times New Roman"/>
          <w:sz w:val="24"/>
          <w:szCs w:val="24"/>
        </w:rPr>
        <w:t xml:space="preserve"> na 0. Zatim se za svaki piksel vrši prolazak kroz konvolucionu matricu pri čemu je početni indeks (</w:t>
      </w:r>
      <w:r w:rsidR="009465D1">
        <w:rPr>
          <w:rFonts w:ascii="Times New Roman" w:hAnsi="Times New Roman" w:cs="Times New Roman"/>
          <w:i/>
          <w:sz w:val="24"/>
          <w:szCs w:val="24"/>
        </w:rPr>
        <w:t xml:space="preserve">width/2)*(-1) </w:t>
      </w:r>
      <w:r w:rsidR="009465D1">
        <w:rPr>
          <w:rFonts w:ascii="Times New Roman" w:hAnsi="Times New Roman" w:cs="Times New Roman"/>
          <w:sz w:val="24"/>
          <w:szCs w:val="24"/>
        </w:rPr>
        <w:t>a krajnji domet predstavlja (</w:t>
      </w:r>
      <w:r w:rsidR="009465D1" w:rsidRPr="00CC1B8D">
        <w:rPr>
          <w:rFonts w:ascii="Times New Roman" w:hAnsi="Times New Roman" w:cs="Times New Roman"/>
          <w:i/>
          <w:sz w:val="24"/>
          <w:szCs w:val="24"/>
        </w:rPr>
        <w:t>width/2</w:t>
      </w:r>
      <w:r w:rsidR="009465D1">
        <w:rPr>
          <w:rFonts w:ascii="Times New Roman" w:hAnsi="Times New Roman" w:cs="Times New Roman"/>
          <w:sz w:val="24"/>
          <w:szCs w:val="24"/>
        </w:rPr>
        <w:t xml:space="preserve">) pri čemu </w:t>
      </w:r>
      <w:r w:rsidR="009465D1" w:rsidRPr="00CC1B8D">
        <w:rPr>
          <w:rFonts w:ascii="Times New Roman" w:hAnsi="Times New Roman" w:cs="Times New Roman"/>
          <w:i/>
          <w:sz w:val="24"/>
          <w:szCs w:val="24"/>
        </w:rPr>
        <w:t>width</w:t>
      </w:r>
      <w:r w:rsidR="009465D1">
        <w:rPr>
          <w:rFonts w:ascii="Times New Roman" w:hAnsi="Times New Roman" w:cs="Times New Roman"/>
          <w:sz w:val="24"/>
          <w:szCs w:val="24"/>
        </w:rPr>
        <w:t xml:space="preserve"> je neparan prirodan broj veći od </w:t>
      </w:r>
      <w:r w:rsidR="009465D1" w:rsidRPr="00CC1B8D">
        <w:rPr>
          <w:rFonts w:ascii="Times New Roman" w:hAnsi="Times New Roman" w:cs="Times New Roman"/>
          <w:i/>
          <w:sz w:val="24"/>
          <w:szCs w:val="24"/>
        </w:rPr>
        <w:t>1</w:t>
      </w:r>
      <w:r w:rsidR="009465D1">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255FE7"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t>Na slikama 3.65 i 3.66 prikazane su originalna slika i slika nakon primene konvolucionog filtera smooth.</w:t>
      </w: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2092928" behindDoc="0" locked="0" layoutInCell="1" allowOverlap="1" wp14:anchorId="7FC8FE03" wp14:editId="5CC5AA15">
            <wp:simplePos x="0" y="0"/>
            <wp:positionH relativeFrom="column">
              <wp:posOffset>3590925</wp:posOffset>
            </wp:positionH>
            <wp:positionV relativeFrom="page">
              <wp:posOffset>5143500</wp:posOffset>
            </wp:positionV>
            <wp:extent cx="2166932" cy="1252728"/>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61">
                      <a:extLst>
                        <a:ext uri="{28A0092B-C50C-407E-A947-70E740481C1C}">
                          <a14:useLocalDpi xmlns:a14="http://schemas.microsoft.com/office/drawing/2010/main" val="0"/>
                        </a:ext>
                      </a:extLst>
                    </a:blip>
                    <a:stretch>
                      <a:fillRect/>
                    </a:stretch>
                  </pic:blipFill>
                  <pic:spPr>
                    <a:xfrm>
                      <a:off x="0" y="0"/>
                      <a:ext cx="2166932" cy="1252728"/>
                    </a:xfrm>
                    <a:prstGeom prst="rect">
                      <a:avLst/>
                    </a:prstGeom>
                  </pic:spPr>
                </pic:pic>
              </a:graphicData>
            </a:graphic>
            <wp14:sizeRelH relativeFrom="margin">
              <wp14:pctWidth>0</wp14:pctWidth>
            </wp14:sizeRelH>
            <wp14:sizeRelV relativeFrom="margin">
              <wp14:pctHeight>0</wp14:pctHeight>
            </wp14:sizeRelV>
          </wp:anchor>
        </w:drawing>
      </w:r>
      <w:r w:rsidR="00255FE7">
        <w:rPr>
          <w:rFonts w:ascii="Times New Roman" w:hAnsi="Times New Roman" w:cs="Times New Roman"/>
          <w:lang w:val="en-US"/>
        </w:rPr>
        <w:drawing>
          <wp:anchor distT="0" distB="0" distL="114300" distR="114300" simplePos="0" relativeHeight="252086784" behindDoc="0" locked="0" layoutInCell="1" allowOverlap="1" wp14:anchorId="4EBE5A45" wp14:editId="7799EF7E">
            <wp:simplePos x="0" y="0"/>
            <wp:positionH relativeFrom="column">
              <wp:posOffset>647700</wp:posOffset>
            </wp:positionH>
            <wp:positionV relativeFrom="page">
              <wp:posOffset>5140960</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465D1" w:rsidRDefault="009465D1" w:rsidP="009465D1">
      <w:pPr>
        <w:rPr>
          <w:rFonts w:ascii="Times New Roman" w:hAnsi="Times New Roman" w:cs="Times New Roman"/>
          <w:sz w:val="24"/>
          <w:szCs w:val="24"/>
        </w:rPr>
      </w:pPr>
      <w:r>
        <w:rPr>
          <w:rFonts w:ascii="Times New Roman" w:hAnsi="Times New Roman" w:cs="Times New Roman"/>
          <w:sz w:val="24"/>
          <w:szCs w:val="24"/>
        </w:rPr>
        <w:t xml:space="preserve"> </w:t>
      </w:r>
    </w:p>
    <w:p w:rsidR="009465D1" w:rsidRPr="0011225B" w:rsidRDefault="009465D1" w:rsidP="009465D1">
      <w:pPr>
        <w:rPr>
          <w:rFonts w:ascii="Times New Roman" w:hAnsi="Times New Roman" w:cs="Times New Roman"/>
          <w:sz w:val="24"/>
          <w:szCs w:val="24"/>
        </w:rPr>
      </w:pP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lang w:val="en-US"/>
        </w:rPr>
        <mc:AlternateContent>
          <mc:Choice Requires="wps">
            <w:drawing>
              <wp:anchor distT="0" distB="0" distL="114300" distR="114300" simplePos="0" relativeHeight="252079616" behindDoc="1" locked="0" layoutInCell="1" allowOverlap="1" wp14:anchorId="3CFCFAA0" wp14:editId="5027A0F1">
                <wp:simplePos x="0" y="0"/>
                <wp:positionH relativeFrom="column">
                  <wp:posOffset>638175</wp:posOffset>
                </wp:positionH>
                <wp:positionV relativeFrom="page">
                  <wp:posOffset>647700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C17ABA" w:rsidRPr="003E6F9D" w:rsidRDefault="00C17ABA" w:rsidP="009465D1">
                            <w:pPr>
                              <w:pStyle w:val="Caption"/>
                            </w:pPr>
                            <w:r>
                              <w:t>3.65 Originalna slika pr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FCFAA0" id="Text Box 371" o:spid="_x0000_s1097" type="#_x0000_t202" style="position:absolute;margin-left:50.25pt;margin-top:510pt;width:170.25pt;height:31.95pt;z-index:-2512368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" stroked="f">
                <v:textbox style="mso-fit-shape-to-text:t" inset="0,0,0,0">
                  <w:txbxContent>
                    <w:p w:rsidR="00C17ABA" w:rsidRPr="003E6F9D" w:rsidRDefault="00C17ABA" w:rsidP="009465D1">
                      <w:pPr>
                        <w:pStyle w:val="Caption"/>
                      </w:pPr>
                      <w:r>
                        <w:t>3.65 Originalna slika pre smooth filtera</w:t>
                      </w:r>
                    </w:p>
                  </w:txbxContent>
                </v:textbox>
                <w10:wrap anchory="page"/>
              </v:shape>
            </w:pict>
          </mc:Fallback>
        </mc:AlternateContent>
      </w:r>
      <w:r w:rsidR="00255FE7">
        <w:rPr>
          <w:lang w:val="en-US"/>
        </w:rPr>
        <mc:AlternateContent>
          <mc:Choice Requires="wps">
            <w:drawing>
              <wp:anchor distT="0" distB="0" distL="114300" distR="114300" simplePos="0" relativeHeight="252072448" behindDoc="1" locked="0" layoutInCell="1" allowOverlap="1" wp14:anchorId="7EDF3247" wp14:editId="5398B86A">
                <wp:simplePos x="0" y="0"/>
                <wp:positionH relativeFrom="column">
                  <wp:posOffset>3333750</wp:posOffset>
                </wp:positionH>
                <wp:positionV relativeFrom="page">
                  <wp:posOffset>6457950</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C17ABA" w:rsidRPr="003E6F9D" w:rsidRDefault="00C17ABA" w:rsidP="009465D1">
                            <w:pPr>
                              <w:pStyle w:val="Caption"/>
                              <w:jc w:val="center"/>
                            </w:pPr>
                            <w:r>
                              <w:t>3.66 Slika nakon primen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EDF3247" id="Text Box 372" o:spid="_x0000_s1098" type="#_x0000_t202" style="position:absolute;margin-left:262.5pt;margin-top:508.5pt;width:189.75pt;height:31.95pt;z-index:-2512440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" stroked="f">
                <v:textbox style="mso-fit-shape-to-text:t" inset="0,0,0,0">
                  <w:txbxContent>
                    <w:p w:rsidR="00C17ABA" w:rsidRPr="003E6F9D" w:rsidRDefault="00C17ABA" w:rsidP="009465D1">
                      <w:pPr>
                        <w:pStyle w:val="Caption"/>
                        <w:jc w:val="center"/>
                      </w:pPr>
                      <w:r>
                        <w:t>3.66 Slika nakon primene smooth filtera</w:t>
                      </w:r>
                    </w:p>
                  </w:txbxContent>
                </v:textbox>
                <w10:wrap anchory="page"/>
              </v:shape>
            </w:pict>
          </mc:Fallback>
        </mc:AlternateContent>
      </w:r>
      <w:r w:rsidR="009465D1">
        <w:rPr>
          <w:rFonts w:ascii="Times New Roman" w:hAnsi="Times New Roman" w:cs="Times New Roman"/>
          <w:sz w:val="24"/>
          <w:szCs w:val="24"/>
        </w:rPr>
        <w:tab/>
      </w:r>
      <w:r w:rsidR="009465D1">
        <w:rPr>
          <w:rFonts w:ascii="Times New Roman" w:hAnsi="Times New Roman" w:cs="Times New Roman"/>
          <w:sz w:val="24"/>
          <w:szCs w:val="24"/>
        </w:rPr>
        <w:tab/>
        <w:t xml:space="preserve">   </w:t>
      </w:r>
    </w:p>
    <w:p w:rsidR="009465D1" w:rsidRDefault="007A6CB9" w:rsidP="007A6CB9">
      <w:pPr>
        <w:tabs>
          <w:tab w:val="left" w:pos="1950"/>
        </w:tabs>
        <w:rPr>
          <w:rFonts w:ascii="Times New Roman" w:hAnsi="Times New Roman" w:cs="Times New Roman"/>
          <w:sz w:val="24"/>
          <w:szCs w:val="24"/>
        </w:rPr>
      </w:pPr>
      <w:r>
        <w:rPr>
          <w:rFonts w:ascii="Times New Roman" w:hAnsi="Times New Roman" w:cs="Times New Roman"/>
          <w:sz w:val="24"/>
          <w:szCs w:val="24"/>
        </w:rPr>
        <w:tab/>
      </w:r>
    </w:p>
    <w:p w:rsidR="00260D6D" w:rsidRPr="00362CD5" w:rsidRDefault="009465D1" w:rsidP="009465D1">
      <w:pPr>
        <w:jc w:val="both"/>
        <w:rPr>
          <w:rFonts w:ascii="Times New Roman" w:hAnsi="Times New Roman" w:cs="Times New Roman"/>
          <w:lang w:val="sr-Cyrl-RS"/>
        </w:rPr>
      </w:pPr>
      <w:r>
        <w:rPr>
          <w:rFonts w:ascii="Times New Roman" w:hAnsi="Times New Roman" w:cs="Times New Roman"/>
        </w:rPr>
        <w:br w:type="column"/>
      </w:r>
    </w:p>
    <w:p w:rsidR="003D44ED" w:rsidRDefault="00B9617E"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36" w:name="_Toc392369023"/>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36"/>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37" w:name="_Toc392369024"/>
      <w:r>
        <w:lastRenderedPageBreak/>
        <w:t>Prikaz histograma za odabranu sliku</w:t>
      </w:r>
      <w:bookmarkEnd w:id="37"/>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78208"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9BE6DB" id="Rectangle 63" o:spid="_x0000_s1026" style="position:absolute;margin-left:0;margin-top:0;width:466.5pt;height:36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lastRenderedPageBreak/>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80256"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7180A1" id="Rectangle 64" o:spid="_x0000_s1026" style="position:absolute;margin-left:0;margin-top:22.15pt;width:466.5pt;height:146.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lastRenderedPageBreak/>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261AA8" w:rsidP="007038E9"/>
    <w:p w:rsidR="00261AA8" w:rsidRDefault="00261AA8" w:rsidP="007038E9"/>
    <w:p w:rsidR="00261AA8" w:rsidRDefault="0087443F" w:rsidP="007038E9">
      <w:r>
        <w:rPr>
          <w:lang w:val="en-US"/>
        </w:rPr>
        <w:drawing>
          <wp:anchor distT="0" distB="0" distL="114300" distR="114300" simplePos="0" relativeHeight="251684352"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82304"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715072"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en-US"/>
        </w:rPr>
        <mc:AlternateContent>
          <mc:Choice Requires="wps">
            <w:drawing>
              <wp:anchor distT="0" distB="0" distL="114300" distR="114300" simplePos="0" relativeHeight="251707904"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17ABA" w:rsidRPr="00335760" w:rsidRDefault="00C17ABA" w:rsidP="0087443F">
                            <w:pPr>
                              <w:pStyle w:val="Caption"/>
                            </w:pPr>
                            <w:r>
                              <w:t xml:space="preserve">4.3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99" type="#_x0000_t202" style="position:absolute;margin-left:5in;margin-top:.3pt;width:127.55pt;height:.0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" stroked="f">
                <v:textbox style="mso-fit-shape-to-text:t" inset="0,0,0,0">
                  <w:txbxContent>
                    <w:p w:rsidR="00C17ABA" w:rsidRPr="00335760" w:rsidRDefault="00C17ABA" w:rsidP="0087443F">
                      <w:pPr>
                        <w:pStyle w:val="Caption"/>
                      </w:pPr>
                      <w:r>
                        <w:t xml:space="preserve">4.3 Prikaz informacija o histogramu  </w:t>
                      </w:r>
                    </w:p>
                  </w:txbxContent>
                </v:textbox>
                <w10:wrap type="square"/>
              </v:shape>
            </w:pict>
          </mc:Fallback>
        </mc:AlternateContent>
      </w:r>
      <w:r>
        <w:rPr>
          <w:lang w:val="en-US"/>
        </w:rPr>
        <mc:AlternateContent>
          <mc:Choice Requires="wps">
            <w:drawing>
              <wp:anchor distT="0" distB="0" distL="114300" distR="114300" simplePos="0" relativeHeight="251705856"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17ABA" w:rsidRPr="00057645" w:rsidRDefault="00C17ABA" w:rsidP="0087443F">
                            <w:pPr>
                              <w:pStyle w:val="Caption"/>
                            </w:pPr>
                            <w:r>
                              <w:t xml:space="preserve">4.2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100" type="#_x0000_t202" style="position:absolute;margin-left:182.25pt;margin-top:.8pt;width:127.55pt;height:.05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" stroked="f">
                <v:textbox style="mso-fit-shape-to-text:t" inset="0,0,0,0">
                  <w:txbxContent>
                    <w:p w:rsidR="00C17ABA" w:rsidRPr="00057645" w:rsidRDefault="00C17ABA" w:rsidP="0087443F">
                      <w:pPr>
                        <w:pStyle w:val="Caption"/>
                      </w:pPr>
                      <w:r>
                        <w:t xml:space="preserve">4.2 Histogram nad originalnom slikom </w:t>
                      </w:r>
                    </w:p>
                  </w:txbxContent>
                </v:textbox>
                <w10:wrap type="square"/>
              </v:shape>
            </w:pict>
          </mc:Fallback>
        </mc:AlternateContent>
      </w:r>
      <w:r>
        <w:rPr>
          <w:lang w:val="en-US"/>
        </w:rPr>
        <mc:AlternateContent>
          <mc:Choice Requires="wps">
            <w:drawing>
              <wp:anchor distT="0" distB="0" distL="114300" distR="114300" simplePos="0" relativeHeight="251686400"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17ABA" w:rsidRPr="00535B08" w:rsidRDefault="00C17ABA" w:rsidP="0087443F">
                            <w:pPr>
                              <w:pStyle w:val="Caption"/>
                            </w:pPr>
                            <w:r>
                              <w:t xml:space="preserve">4.1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101" type="#_x0000_t202" style="position:absolute;margin-left:0;margin-top:.7pt;width:127.5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1/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MmnX8o1AgAAdQQAAA4AAAAAAAAAAAAAAAAA&#10;LgIAAGRycy9lMm9Eb2MueG1sUEsBAi0AFAAGAAgAAAAhANg9QeDcAAAABAEAAA8AAAAAAAAAAAAA&#10;AAAAjwQAAGRycy9kb3ducmV2LnhtbFBLBQYAAAAABAAEAPMAAACYBQAAAAA=&#10;" stroked="f">
                <v:textbox style="mso-fit-shape-to-text:t" inset="0,0,0,0">
                  <w:txbxContent>
                    <w:p w:rsidR="00C17ABA" w:rsidRPr="00535B08" w:rsidRDefault="00C17ABA" w:rsidP="0087443F">
                      <w:pPr>
                        <w:pStyle w:val="Caption"/>
                      </w:pPr>
                      <w:r>
                        <w:t xml:space="preserve">4.1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261AA8" w:rsidRPr="008D4D9A" w:rsidRDefault="008D4D9A" w:rsidP="008D4D9A">
      <w:pPr>
        <w:pStyle w:val="Heading2"/>
      </w:pPr>
      <w:bookmarkStart w:id="38" w:name="_Toc392369025"/>
      <w:r w:rsidRPr="008D4D9A">
        <w:lastRenderedPageBreak/>
        <w:t>Prikaz histograma u realnom vremenu</w:t>
      </w:r>
      <w:bookmarkEnd w:id="38"/>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w:t>
      </w:r>
      <w:r w:rsidR="00035598">
        <w:rPr>
          <w:rFonts w:ascii="Times New Roman" w:hAnsi="Times New Roman" w:cs="Times New Roman"/>
          <w:sz w:val="24"/>
          <w:szCs w:val="24"/>
        </w:rPr>
        <w:lastRenderedPageBreak/>
        <w:t>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6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r>
        <w:t>4.4</w:t>
      </w:r>
      <w:r w:rsidR="00083D05">
        <w:t xml:space="preserve">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717120" behindDoc="1" locked="0" layoutInCell="1" allowOverlap="1" wp14:anchorId="27114620" wp14:editId="5CBC0CA5">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A81868" id="Rectangle 72" o:spid="_x0000_s1026" style="position:absolute;margin-left:0;margin-top:19.9pt;width:466.5pt;height:325.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lastRenderedPageBreak/>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B402A1" w:rsidP="00F31680">
      <w:pPr>
        <w:jc w:val="both"/>
        <w:rPr>
          <w:rFonts w:ascii="Times New Roman" w:hAnsi="Times New Roman" w:cs="Times New Roman"/>
          <w:sz w:val="24"/>
          <w:szCs w:val="24"/>
        </w:rPr>
      </w:pPr>
    </w:p>
    <w:p w:rsidR="00B402A1" w:rsidRPr="00494B7B" w:rsidRDefault="00B402A1" w:rsidP="00F31680">
      <w:pPr>
        <w:jc w:val="both"/>
        <w:rPr>
          <w:rFonts w:ascii="Times New Roman" w:hAnsi="Times New Roman" w:cs="Times New Roman"/>
          <w:sz w:val="24"/>
          <w:szCs w:val="24"/>
        </w:rPr>
      </w:pPr>
    </w:p>
    <w:p w:rsidR="00261AA8" w:rsidRDefault="00D66DCD" w:rsidP="007038E9">
      <w:r>
        <w:rPr>
          <w:lang w:val="en-US"/>
        </w:rPr>
        <mc:AlternateContent>
          <mc:Choice Requires="wps">
            <w:drawing>
              <wp:anchor distT="0" distB="0" distL="114300" distR="114300" simplePos="0" relativeHeight="251732480"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8C0B5E" w:rsidRDefault="00C17ABA" w:rsidP="00D66DCD">
                            <w:pPr>
                              <w:pStyle w:val="Caption"/>
                            </w:pPr>
                            <w:r>
                              <w:t xml:space="preserve">4.5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102" type="#_x0000_t202" style="position:absolute;margin-left:66pt;margin-top:204pt;width:111.65pt;height:.05pt;z-index:251732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zViNAIAAHUEAAAOAAAAZHJzL2Uyb0RvYy54bWysVFGP2jAMfp+0/xDlfRRug9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ntjDMr&#10;atJor9rAPkPLyEX8NM7PKW3nKDG05CedB78nZ2y7LbGOv9QQozgxfbmyG9FkfPRhcvtpOuVMUmz2&#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" stroked="f">
                <v:textbox style="mso-fit-shape-to-text:t" inset="0,0,0,0">
                  <w:txbxContent>
                    <w:p w:rsidR="00C17ABA" w:rsidRPr="008C0B5E" w:rsidRDefault="00C17ABA" w:rsidP="00D66DCD">
                      <w:pPr>
                        <w:pStyle w:val="Caption"/>
                      </w:pPr>
                      <w:r>
                        <w:t xml:space="preserve">4.5 Histogram u realnom vremenu 1 </w:t>
                      </w:r>
                    </w:p>
                  </w:txbxContent>
                </v:textbox>
                <w10:wrap type="square"/>
              </v:shape>
            </w:pict>
          </mc:Fallback>
        </mc:AlternateContent>
      </w:r>
      <w:r w:rsidR="008F784C">
        <w:rPr>
          <w:lang w:val="en-US"/>
        </w:rPr>
        <w:drawing>
          <wp:anchor distT="0" distB="0" distL="114300" distR="114300" simplePos="0" relativeHeight="251728384"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736576"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C17ABA" w:rsidRPr="009A3E24" w:rsidRDefault="00C17ABA" w:rsidP="00D66DCD">
                            <w:pPr>
                              <w:pStyle w:val="Caption"/>
                            </w:pPr>
                            <w:r>
                              <w:t xml:space="preserve">4.6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103" type="#_x0000_t202" style="position:absolute;margin-left:279pt;margin-top:203.65pt;width:111.65pt;height:.05pt;z-index:251736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" stroked="f">
                <v:textbox style="mso-fit-shape-to-text:t" inset="0,0,0,0">
                  <w:txbxContent>
                    <w:p w:rsidR="00C17ABA" w:rsidRPr="009A3E24" w:rsidRDefault="00C17ABA" w:rsidP="00D66DCD">
                      <w:pPr>
                        <w:pStyle w:val="Caption"/>
                      </w:pPr>
                      <w:r>
                        <w:t xml:space="preserve">4.6 Histogram u realnom vremenu 2 </w:t>
                      </w:r>
                    </w:p>
                  </w:txbxContent>
                </v:textbox>
                <w10:wrap type="square"/>
              </v:shape>
            </w:pict>
          </mc:Fallback>
        </mc:AlternateContent>
      </w:r>
      <w:r w:rsidR="008F784C">
        <w:rPr>
          <w:lang w:val="en-US"/>
        </w:rPr>
        <w:drawing>
          <wp:anchor distT="0" distB="0" distL="114300" distR="114300" simplePos="0" relativeHeight="251730432"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Pr="007038E9" w:rsidRDefault="00E73ECC" w:rsidP="007038E9"/>
    <w:p w:rsidR="003D44ED" w:rsidRPr="00290EDF" w:rsidRDefault="00290EDF" w:rsidP="00290EDF">
      <w:pPr>
        <w:pStyle w:val="Heading1"/>
        <w:rPr>
          <w:rFonts w:ascii="Times New Roman" w:hAnsi="Times New Roman" w:cs="Times New Roman"/>
          <w:lang w:val="sr-Cyrl-RS"/>
        </w:rPr>
      </w:pPr>
      <w:bookmarkStart w:id="39" w:name="_Toc392369026"/>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39"/>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9F6EC1" w:rsidRDefault="009F6EC1" w:rsidP="009F6EC1">
      <w:pPr>
        <w:pStyle w:val="Heading2"/>
      </w:pPr>
      <w:bookmarkStart w:id="40" w:name="_Toc392369027"/>
      <w:r>
        <w:lastRenderedPageBreak/>
        <w:t>Pregled performansi unarnih filtera</w:t>
      </w:r>
      <w:bookmarkEnd w:id="40"/>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w:t>
      </w:r>
      <w:r>
        <w:rPr>
          <w:rFonts w:ascii="Times New Roman" w:hAnsi="Times New Roman" w:cs="Times New Roman"/>
          <w:sz w:val="24"/>
          <w:szCs w:val="24"/>
          <w:lang w:val="en-US"/>
        </w:rPr>
        <w:lastRenderedPageBreak/>
        <w:t>graphview.jar, verzija 3.1. 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en-US"/>
        </w:rPr>
        <w:drawing>
          <wp:inline distT="0" distB="0" distL="0" distR="0" wp14:anchorId="2E4DD758" wp14:editId="7B4B05B6">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67">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r>
        <w:t>5.1</w:t>
      </w:r>
      <w:r w:rsidR="007B49EA">
        <w:t xml:space="preserve"> Sadržaj CSV fajla 1</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en-US"/>
        </w:rPr>
        <w:drawing>
          <wp:anchor distT="0" distB="0" distL="114300" distR="114300" simplePos="0" relativeHeight="252104192" behindDoc="0" locked="0" layoutInCell="1" allowOverlap="1" wp14:anchorId="0827008C" wp14:editId="5B4C9DD9">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w:drawing>
          <wp:anchor distT="0" distB="0" distL="114300" distR="114300" simplePos="0" relativeHeight="252102144" behindDoc="0" locked="0" layoutInCell="1" allowOverlap="1" wp14:anchorId="2550875E" wp14:editId="1D65EC74">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mc:AlternateContent>
          <mc:Choice Requires="wps">
            <w:drawing>
              <wp:anchor distT="0" distB="0" distL="114300" distR="114300" simplePos="0" relativeHeight="252097024" behindDoc="0" locked="0" layoutInCell="1" allowOverlap="1" wp14:anchorId="6A2CE6AB" wp14:editId="579A27BB">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17ABA" w:rsidRPr="00EF35B7" w:rsidRDefault="00C17ABA" w:rsidP="007B49EA">
                            <w:pPr>
                              <w:pStyle w:val="Caption"/>
                              <w:rPr>
                                <w:rFonts w:ascii="Times New Roman" w:hAnsi="Times New Roman" w:cs="Times New Roman"/>
                                <w:sz w:val="24"/>
                                <w:szCs w:val="24"/>
                              </w:rPr>
                            </w:pPr>
                            <w:r>
                              <w:t>5.2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2CE6AB" id="Text Box 81" o:spid="_x0000_s1104" type="#_x0000_t202" style="position:absolute;left:0;text-align:left;margin-left:42pt;margin-top:288.5pt;width:159.55pt;height:.05pt;z-index:25209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OqMS7zUCAAB1BAAADgAAAAAAAAAA&#10;AAAAAAAuAgAAZHJzL2Uyb0RvYy54bWxQSwECLQAUAAYACAAAACEAyuouS+EAAAAKAQAADwAAAAAA&#10;AAAAAAAAAACPBAAAZHJzL2Rvd25yZXYueG1sUEsFBgAAAAAEAAQA8wAAAJ0FAAAAAA==&#10;" stroked="f">
                <v:textbox style="mso-fit-shape-to-text:t" inset="0,0,0,0">
                  <w:txbxContent>
                    <w:p w:rsidR="00C17ABA" w:rsidRPr="00EF35B7" w:rsidRDefault="00C17ABA" w:rsidP="007B49EA">
                      <w:pPr>
                        <w:pStyle w:val="Caption"/>
                        <w:rPr>
                          <w:rFonts w:ascii="Times New Roman" w:hAnsi="Times New Roman" w:cs="Times New Roman"/>
                          <w:sz w:val="24"/>
                          <w:szCs w:val="24"/>
                        </w:rPr>
                      </w:pPr>
                      <w:r>
                        <w:t>5.2 Grafički prikaz performansi unarnih filtera</w:t>
                      </w:r>
                    </w:p>
                  </w:txbxContent>
                </v:textbox>
                <w10:wrap type="square"/>
              </v:shape>
            </w:pict>
          </mc:Fallback>
        </mc:AlternateContent>
      </w:r>
      <w:r>
        <w:rPr>
          <w:lang w:val="en-US"/>
        </w:rPr>
        <mc:AlternateContent>
          <mc:Choice Requires="wps">
            <w:drawing>
              <wp:anchor distT="0" distB="0" distL="114300" distR="114300" simplePos="0" relativeHeight="252099072" behindDoc="0" locked="0" layoutInCell="1" allowOverlap="1" wp14:anchorId="4FF30334" wp14:editId="38CECCAA">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17ABA" w:rsidRPr="00D048B4" w:rsidRDefault="00C17ABA" w:rsidP="007B49EA">
                            <w:pPr>
                              <w:pStyle w:val="Caption"/>
                            </w:pPr>
                            <w:r>
                              <w:t>5.3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F30334" id="Text Box 82" o:spid="_x0000_s1105" type="#_x0000_t202" style="position:absolute;left:0;text-align:left;margin-left:264pt;margin-top:288.5pt;width:159.55pt;height:.05pt;z-index:25209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" stroked="f">
                <v:textbox style="mso-fit-shape-to-text:t" inset="0,0,0,0">
                  <w:txbxContent>
                    <w:p w:rsidR="00C17ABA" w:rsidRPr="00D048B4" w:rsidRDefault="00C17ABA" w:rsidP="007B49EA">
                      <w:pPr>
                        <w:pStyle w:val="Caption"/>
                      </w:pPr>
                      <w:r>
                        <w:t>5.3 Prikaz statističkih podataka unarnih filtera</w:t>
                      </w:r>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lastRenderedPageBreak/>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E215E2" w:rsidRDefault="00E215E2" w:rsidP="00E215E2">
      <w:pPr>
        <w:pStyle w:val="Heading2"/>
      </w:pPr>
      <w:bookmarkStart w:id="41" w:name="_Toc392285594"/>
      <w:bookmarkStart w:id="42" w:name="_Toc392369028"/>
      <w:r>
        <w:lastRenderedPageBreak/>
        <w:t>Pregled performansi Gausian Blur filtera</w:t>
      </w:r>
      <w:bookmarkEnd w:id="41"/>
      <w:bookmarkEnd w:id="42"/>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en-US"/>
        </w:rPr>
        <w:drawing>
          <wp:inline distT="0" distB="0" distL="0" distR="0" wp14:anchorId="1D808138" wp14:editId="65EA0B4C">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70">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r>
        <w:t>5.4</w:t>
      </w:r>
      <w:r w:rsidR="00E215E2">
        <w:t xml:space="preserve"> Sadržaj CSV fajla 2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w:t>
      </w:r>
      <w:r>
        <w:rPr>
          <w:rFonts w:ascii="Times New Roman" w:hAnsi="Times New Roman" w:cs="Times New Roman"/>
          <w:sz w:val="24"/>
          <w:szCs w:val="24"/>
        </w:rPr>
        <w:lastRenderedPageBreak/>
        <w:t xml:space="preserve">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sz w:val="24"/>
          <w:szCs w:val="24"/>
          <w:lang w:val="en-US"/>
        </w:rPr>
        <w:drawing>
          <wp:anchor distT="0" distB="0" distL="114300" distR="114300" simplePos="0" relativeHeight="252110336" behindDoc="0" locked="0" layoutInCell="1" allowOverlap="1" wp14:anchorId="5EC04729" wp14:editId="1176E6F5">
            <wp:simplePos x="0" y="0"/>
            <wp:positionH relativeFrom="column">
              <wp:posOffset>685800</wp:posOffset>
            </wp:positionH>
            <wp:positionV relativeFrom="paragraph">
              <wp:posOffset>5715</wp:posOffset>
            </wp:positionV>
            <wp:extent cx="2026800" cy="3600000"/>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en-US"/>
        </w:rPr>
        <w:drawing>
          <wp:anchor distT="0" distB="0" distL="114300" distR="114300" simplePos="0" relativeHeight="252112384" behindDoc="0" locked="0" layoutInCell="1" allowOverlap="1" wp14:anchorId="19871089" wp14:editId="6D920ED7">
            <wp:simplePos x="0" y="0"/>
            <wp:positionH relativeFrom="column">
              <wp:posOffset>3381375</wp:posOffset>
            </wp:positionH>
            <wp:positionV relativeFrom="paragraph">
              <wp:posOffset>6350</wp:posOffset>
            </wp:positionV>
            <wp:extent cx="2023200" cy="3600000"/>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r>
        <w:rPr>
          <w:lang w:val="en-US"/>
        </w:rPr>
        <mc:AlternateContent>
          <mc:Choice Requires="wps">
            <w:drawing>
              <wp:anchor distT="0" distB="0" distL="114300" distR="114300" simplePos="0" relativeHeight="252108288" behindDoc="0" locked="0" layoutInCell="1" allowOverlap="1" wp14:anchorId="17503B5B" wp14:editId="7C01BF3D">
                <wp:simplePos x="0" y="0"/>
                <wp:positionH relativeFrom="column">
                  <wp:posOffset>3456940</wp:posOffset>
                </wp:positionH>
                <wp:positionV relativeFrom="paragraph">
                  <wp:posOffset>41148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C17ABA" w:rsidRPr="004D34EC" w:rsidRDefault="00C17ABA" w:rsidP="00E215E2">
                            <w:pPr>
                              <w:pStyle w:val="Caption"/>
                            </w:pPr>
                            <w:r>
                              <w:t>5.6 Prikaz statističkih podataka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503B5B" id="Text Box 360" o:spid="_x0000_s1106" type="#_x0000_t202" style="position:absolute;margin-left:272.2pt;margin-top:32.4pt;width:127.55pt;height:.05pt;z-index:25210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6f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" stroked="f">
                <v:textbox style="mso-fit-shape-to-text:t" inset="0,0,0,0">
                  <w:txbxContent>
                    <w:p w:rsidR="00C17ABA" w:rsidRPr="004D34EC" w:rsidRDefault="00C17ABA" w:rsidP="00E215E2">
                      <w:pPr>
                        <w:pStyle w:val="Caption"/>
                      </w:pPr>
                      <w:r>
                        <w:t>5.6 Prikaz statističkih podataka gausian blur filtera</w:t>
                      </w:r>
                    </w:p>
                  </w:txbxContent>
                </v:textbox>
                <w10:wrap type="square"/>
              </v:shape>
            </w:pict>
          </mc:Fallback>
        </mc:AlternateContent>
      </w:r>
      <w:r>
        <w:rPr>
          <w:lang w:val="en-US"/>
        </w:rPr>
        <mc:AlternateContent>
          <mc:Choice Requires="wps">
            <w:drawing>
              <wp:anchor distT="0" distB="0" distL="114300" distR="114300" simplePos="0" relativeHeight="252106240" behindDoc="0" locked="0" layoutInCell="1" allowOverlap="1" wp14:anchorId="6A12754D" wp14:editId="612B0BC6">
                <wp:simplePos x="0" y="0"/>
                <wp:positionH relativeFrom="column">
                  <wp:posOffset>730885</wp:posOffset>
                </wp:positionH>
                <wp:positionV relativeFrom="paragraph">
                  <wp:posOffset>39814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C17ABA" w:rsidRPr="00961DC6" w:rsidRDefault="00C17ABA" w:rsidP="00E215E2">
                            <w:pPr>
                              <w:pStyle w:val="Caption"/>
                              <w:rPr>
                                <w:rFonts w:ascii="Times New Roman" w:hAnsi="Times New Roman" w:cs="Times New Roman"/>
                                <w:sz w:val="24"/>
                                <w:szCs w:val="24"/>
                              </w:rPr>
                            </w:pPr>
                            <w:r>
                              <w:t>5.5 Graficki prikaz performansi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12754D" id="Text Box 362" o:spid="_x0000_s1107" type="#_x0000_t202" style="position:absolute;margin-left:57.55pt;margin-top:31.35pt;width:127.55pt;height:19.2pt;z-index:25210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tQR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" stroked="f">
                <v:textbox inset="0,0,0,0">
                  <w:txbxContent>
                    <w:p w:rsidR="00C17ABA" w:rsidRPr="00961DC6" w:rsidRDefault="00C17ABA" w:rsidP="00E215E2">
                      <w:pPr>
                        <w:pStyle w:val="Caption"/>
                        <w:rPr>
                          <w:rFonts w:ascii="Times New Roman" w:hAnsi="Times New Roman" w:cs="Times New Roman"/>
                          <w:sz w:val="24"/>
                          <w:szCs w:val="24"/>
                        </w:rPr>
                      </w:pPr>
                      <w:r>
                        <w:t>5.5 Graficki prikaz performansi gausian blur filtera</w:t>
                      </w:r>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Default="007A14A6" w:rsidP="007A14A6">
      <w:pPr>
        <w:pStyle w:val="Heading2"/>
      </w:pPr>
      <w:bookmarkStart w:id="43" w:name="_Toc392285595"/>
      <w:bookmarkStart w:id="44" w:name="_Toc392369029"/>
      <w:r>
        <w:lastRenderedPageBreak/>
        <w:t>Pregled performansi binarnih operacija</w:t>
      </w:r>
      <w:bookmarkEnd w:id="43"/>
      <w:bookmarkEnd w:id="44"/>
      <w: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en-US"/>
        </w:rPr>
        <w:drawing>
          <wp:inline distT="0" distB="0" distL="0" distR="0" wp14:anchorId="1EB0DA61" wp14:editId="01B682B9">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73">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r>
        <w:t>5.7</w:t>
      </w:r>
      <w:r w:rsidR="007A14A6">
        <w:t xml:space="preserve"> Sadržaj CSV fajla 3 </w:t>
      </w:r>
    </w:p>
    <w:p w:rsidR="007A14A6" w:rsidRDefault="007A14A6" w:rsidP="007A14A6">
      <w:pPr>
        <w:rPr>
          <w:rFonts w:ascii="Times New Roman" w:hAnsi="Times New Roman" w:cs="Times New Roman"/>
          <w:sz w:val="24"/>
          <w:szCs w:val="24"/>
          <w:lang w:val="en-US"/>
        </w:rPr>
      </w:pPr>
      <w:r>
        <w:rPr>
          <w:lang w:val="en-US"/>
        </w:rPr>
        <w:lastRenderedPageBreak/>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en-US"/>
        </w:rPr>
        <mc:AlternateContent>
          <mc:Choice Requires="wps">
            <w:drawing>
              <wp:anchor distT="0" distB="0" distL="114300" distR="114300" simplePos="0" relativeHeight="252120576" behindDoc="0" locked="0" layoutInCell="1" allowOverlap="1" wp14:anchorId="51C1B19F" wp14:editId="0EC8065F">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17ABA" w:rsidRPr="0010055E" w:rsidRDefault="00C17ABA" w:rsidP="007A14A6">
                            <w:pPr>
                              <w:pStyle w:val="Caption"/>
                            </w:pPr>
                            <w:r>
                              <w:t>5.9 Prikaz statističkih podataka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C1B19F" id="Text Box 99" o:spid="_x0000_s1108" type="#_x0000_t202" style="position:absolute;margin-left:264.75pt;margin-top:288.95pt;width:159.55pt;height:.05pt;z-index:252120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AyygH/NgIAAHUEAAAOAAAAAAAA&#10;AAAAAAAAAC4CAABkcnMvZTJvRG9jLnhtbFBLAQItABQABgAIAAAAIQAUMMZP4gAAAAsBAAAPAAAA&#10;AAAAAAAAAAAAAJAEAABkcnMvZG93bnJldi54bWxQSwUGAAAAAAQABADzAAAAnwUAAAAA&#10;" stroked="f">
                <v:textbox style="mso-fit-shape-to-text:t" inset="0,0,0,0">
                  <w:txbxContent>
                    <w:p w:rsidR="00C17ABA" w:rsidRPr="0010055E" w:rsidRDefault="00C17ABA" w:rsidP="007A14A6">
                      <w:pPr>
                        <w:pStyle w:val="Caption"/>
                      </w:pPr>
                      <w:r>
                        <w:t>5.9 Prikaz statističkih podataka binarnih operacija</w:t>
                      </w:r>
                    </w:p>
                  </w:txbxContent>
                </v:textbox>
                <w10:wrap type="square"/>
              </v:shape>
            </w:pict>
          </mc:Fallback>
        </mc:AlternateContent>
      </w:r>
      <w:r>
        <w:rPr>
          <w:lang w:val="en-US"/>
        </w:rPr>
        <w:drawing>
          <wp:anchor distT="0" distB="0" distL="114300" distR="114300" simplePos="0" relativeHeight="252116480" behindDoc="0" locked="0" layoutInCell="1" allowOverlap="1" wp14:anchorId="2AA91A51" wp14:editId="34636AEC">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2114432" behindDoc="0" locked="0" layoutInCell="1" allowOverlap="1" wp14:anchorId="65099CE0" wp14:editId="3CD41F9B">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C17ABA" w:rsidRPr="00056AE4" w:rsidRDefault="00C17ABA" w:rsidP="007A14A6">
                            <w:pPr>
                              <w:pStyle w:val="Caption"/>
                            </w:pPr>
                            <w:r>
                              <w:t>5.8 Grafički prikaz performansi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099CE0" id="Text Box 98" o:spid="_x0000_s1109" type="#_x0000_t202" style="position:absolute;margin-left:58.5pt;margin-top:288.95pt;width:159.55pt;height:.05pt;z-index:25211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DucKMvNgIAAHUEAAAOAAAAAAAA&#10;AAAAAAAAAC4CAABkcnMvZTJvRG9jLnhtbFBLAQItABQABgAIAAAAIQBIgAKR4gAAAAsBAAAPAAAA&#10;AAAAAAAAAAAAAJAEAABkcnMvZG93bnJldi54bWxQSwUGAAAAAAQABADzAAAAnwUAAAAA&#10;" stroked="f">
                <v:textbox style="mso-fit-shape-to-text:t" inset="0,0,0,0">
                  <w:txbxContent>
                    <w:p w:rsidR="00C17ABA" w:rsidRPr="00056AE4" w:rsidRDefault="00C17ABA" w:rsidP="007A14A6">
                      <w:pPr>
                        <w:pStyle w:val="Caption"/>
                      </w:pPr>
                      <w:r>
                        <w:t>5.8 Grafički prikaz performansi binarnih operacija</w:t>
                      </w:r>
                    </w:p>
                  </w:txbxContent>
                </v:textbox>
                <w10:wrap type="square"/>
              </v:shape>
            </w:pict>
          </mc:Fallback>
        </mc:AlternateContent>
      </w:r>
      <w:r>
        <w:rPr>
          <w:lang w:val="en-US"/>
        </w:rPr>
        <w:drawing>
          <wp:anchor distT="0" distB="0" distL="114300" distR="114300" simplePos="0" relativeHeight="252118528" behindDoc="0" locked="0" layoutInCell="1" allowOverlap="1" wp14:anchorId="30CD5C2B" wp14:editId="5155B5D0">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rPr>
          <w:rFonts w:ascii="Times New Roman" w:hAnsi="Times New Roman" w:cs="Times New Roman"/>
          <w:lang w:val="sr-Cyrl-RS"/>
        </w:rPr>
      </w:pPr>
    </w:p>
    <w:p w:rsidR="007A14A6" w:rsidRDefault="007A14A6" w:rsidP="007A14A6">
      <w:pPr>
        <w:jc w:val="both"/>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w:t>
      </w:r>
      <w:r>
        <w:rPr>
          <w:rFonts w:ascii="Times New Roman" w:hAnsi="Times New Roman" w:cs="Times New Roman"/>
          <w:sz w:val="24"/>
          <w:szCs w:val="24"/>
        </w:rPr>
        <w:lastRenderedPageBreak/>
        <w:t xml:space="preserve">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Pr="00362CD5" w:rsidRDefault="007A14A6"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45" w:name="_Toc392369030"/>
      <w:r>
        <w:rPr>
          <w:rFonts w:ascii="Times New Roman" w:hAnsi="Times New Roman" w:cs="Times New Roman"/>
          <w:lang w:val="sr-Latn-RS"/>
        </w:rPr>
        <w:lastRenderedPageBreak/>
        <w:t>Zaključak</w:t>
      </w:r>
      <w:bookmarkEnd w:id="45"/>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Pr="00362CD5" w:rsidRDefault="005E21BB"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46" w:name="_Toc392369031"/>
      <w:r>
        <w:rPr>
          <w:rFonts w:ascii="Times New Roman" w:hAnsi="Times New Roman" w:cs="Times New Roman"/>
        </w:rPr>
        <w:lastRenderedPageBreak/>
        <w:t>Literatura</w:t>
      </w:r>
      <w:bookmarkEnd w:id="46"/>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0221" w:rsidRDefault="00FB0221" w:rsidP="00B764CC">
      <w:pPr>
        <w:spacing w:after="0" w:line="240" w:lineRule="auto"/>
      </w:pPr>
      <w:r>
        <w:separator/>
      </w:r>
    </w:p>
  </w:endnote>
  <w:endnote w:type="continuationSeparator" w:id="0">
    <w:p w:rsidR="00FB0221" w:rsidRDefault="00FB0221"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C17ABA" w:rsidRDefault="00C17ABA">
        <w:pPr>
          <w:pStyle w:val="Footer"/>
          <w:jc w:val="center"/>
        </w:pPr>
        <w:r>
          <w:rPr>
            <w:noProof w:val="0"/>
          </w:rPr>
          <w:fldChar w:fldCharType="begin"/>
        </w:r>
        <w:r>
          <w:instrText xml:space="preserve"> PAGE   \* MERGEFORMAT </w:instrText>
        </w:r>
        <w:r>
          <w:rPr>
            <w:noProof w:val="0"/>
          </w:rPr>
          <w:fldChar w:fldCharType="separate"/>
        </w:r>
        <w:r w:rsidR="0028547D">
          <w:t>5</w:t>
        </w:r>
        <w:r>
          <w:fldChar w:fldCharType="end"/>
        </w:r>
      </w:p>
    </w:sdtContent>
  </w:sdt>
  <w:p w:rsidR="00C17ABA" w:rsidRDefault="00C17A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0221" w:rsidRDefault="00FB0221" w:rsidP="00B764CC">
      <w:pPr>
        <w:spacing w:after="0" w:line="240" w:lineRule="auto"/>
      </w:pPr>
      <w:r>
        <w:separator/>
      </w:r>
    </w:p>
  </w:footnote>
  <w:footnote w:type="continuationSeparator" w:id="0">
    <w:p w:rsidR="00FB0221" w:rsidRDefault="00FB0221"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3108E"/>
    <w:rsid w:val="00035598"/>
    <w:rsid w:val="0003678A"/>
    <w:rsid w:val="00036C8F"/>
    <w:rsid w:val="000378AB"/>
    <w:rsid w:val="00037AE5"/>
    <w:rsid w:val="0004001D"/>
    <w:rsid w:val="00042663"/>
    <w:rsid w:val="00044170"/>
    <w:rsid w:val="00044390"/>
    <w:rsid w:val="00045E05"/>
    <w:rsid w:val="0005194B"/>
    <w:rsid w:val="00054AE8"/>
    <w:rsid w:val="00055A1E"/>
    <w:rsid w:val="00060D1F"/>
    <w:rsid w:val="00063914"/>
    <w:rsid w:val="00063FFD"/>
    <w:rsid w:val="00065526"/>
    <w:rsid w:val="0007016A"/>
    <w:rsid w:val="00070E03"/>
    <w:rsid w:val="000722E8"/>
    <w:rsid w:val="00073CC2"/>
    <w:rsid w:val="00077723"/>
    <w:rsid w:val="00077748"/>
    <w:rsid w:val="00081B0B"/>
    <w:rsid w:val="00082E1A"/>
    <w:rsid w:val="00083D05"/>
    <w:rsid w:val="000843BF"/>
    <w:rsid w:val="000867D4"/>
    <w:rsid w:val="000962D4"/>
    <w:rsid w:val="000978A2"/>
    <w:rsid w:val="000A04C1"/>
    <w:rsid w:val="000A1CE3"/>
    <w:rsid w:val="000A2182"/>
    <w:rsid w:val="000A4701"/>
    <w:rsid w:val="000B0A2E"/>
    <w:rsid w:val="000B1D57"/>
    <w:rsid w:val="000B2DDD"/>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6A9C"/>
    <w:rsid w:val="00107586"/>
    <w:rsid w:val="001079CF"/>
    <w:rsid w:val="00107F21"/>
    <w:rsid w:val="0011225B"/>
    <w:rsid w:val="0011293A"/>
    <w:rsid w:val="0011304F"/>
    <w:rsid w:val="001165D3"/>
    <w:rsid w:val="00116F00"/>
    <w:rsid w:val="00122C64"/>
    <w:rsid w:val="001273A2"/>
    <w:rsid w:val="00131A2D"/>
    <w:rsid w:val="00133405"/>
    <w:rsid w:val="00135862"/>
    <w:rsid w:val="001365AD"/>
    <w:rsid w:val="00136D64"/>
    <w:rsid w:val="00144FD7"/>
    <w:rsid w:val="0014531C"/>
    <w:rsid w:val="00146274"/>
    <w:rsid w:val="001474C8"/>
    <w:rsid w:val="00147B1C"/>
    <w:rsid w:val="00151807"/>
    <w:rsid w:val="00151A08"/>
    <w:rsid w:val="0015201D"/>
    <w:rsid w:val="00161F45"/>
    <w:rsid w:val="001637B4"/>
    <w:rsid w:val="00166C65"/>
    <w:rsid w:val="00173DB6"/>
    <w:rsid w:val="00175BD5"/>
    <w:rsid w:val="00175EEA"/>
    <w:rsid w:val="00176D85"/>
    <w:rsid w:val="0018390D"/>
    <w:rsid w:val="00183BD8"/>
    <w:rsid w:val="00186178"/>
    <w:rsid w:val="00187636"/>
    <w:rsid w:val="00192D16"/>
    <w:rsid w:val="001938E8"/>
    <w:rsid w:val="0019639C"/>
    <w:rsid w:val="001A0ADE"/>
    <w:rsid w:val="001A15A3"/>
    <w:rsid w:val="001A1CF7"/>
    <w:rsid w:val="001A3BF6"/>
    <w:rsid w:val="001A3FDE"/>
    <w:rsid w:val="001B007C"/>
    <w:rsid w:val="001B1580"/>
    <w:rsid w:val="001B3658"/>
    <w:rsid w:val="001C0799"/>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10AC1"/>
    <w:rsid w:val="00212F84"/>
    <w:rsid w:val="00214C51"/>
    <w:rsid w:val="00215915"/>
    <w:rsid w:val="00216543"/>
    <w:rsid w:val="00217218"/>
    <w:rsid w:val="00220093"/>
    <w:rsid w:val="00220203"/>
    <w:rsid w:val="00221E7F"/>
    <w:rsid w:val="0022332A"/>
    <w:rsid w:val="0023059A"/>
    <w:rsid w:val="002336E5"/>
    <w:rsid w:val="00244B3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81495"/>
    <w:rsid w:val="0028547D"/>
    <w:rsid w:val="00287B9D"/>
    <w:rsid w:val="00290EDF"/>
    <w:rsid w:val="002927BE"/>
    <w:rsid w:val="00295CCF"/>
    <w:rsid w:val="002966E4"/>
    <w:rsid w:val="002A2F0C"/>
    <w:rsid w:val="002A7B9B"/>
    <w:rsid w:val="002B30CF"/>
    <w:rsid w:val="002B3A7E"/>
    <w:rsid w:val="002C1033"/>
    <w:rsid w:val="002C157C"/>
    <w:rsid w:val="002C272C"/>
    <w:rsid w:val="002C3F31"/>
    <w:rsid w:val="002C4AD8"/>
    <w:rsid w:val="002C5BA0"/>
    <w:rsid w:val="002D2DF4"/>
    <w:rsid w:val="002D4071"/>
    <w:rsid w:val="002D4EA9"/>
    <w:rsid w:val="002D641D"/>
    <w:rsid w:val="002E094E"/>
    <w:rsid w:val="002E4D71"/>
    <w:rsid w:val="002E6969"/>
    <w:rsid w:val="002F13E1"/>
    <w:rsid w:val="002F34D7"/>
    <w:rsid w:val="002F7CAC"/>
    <w:rsid w:val="003013EF"/>
    <w:rsid w:val="0030273A"/>
    <w:rsid w:val="00304E53"/>
    <w:rsid w:val="00310A7A"/>
    <w:rsid w:val="00310C0B"/>
    <w:rsid w:val="00315E5F"/>
    <w:rsid w:val="003167D2"/>
    <w:rsid w:val="00316E7C"/>
    <w:rsid w:val="00317E39"/>
    <w:rsid w:val="00323ACB"/>
    <w:rsid w:val="00323DB1"/>
    <w:rsid w:val="0033051F"/>
    <w:rsid w:val="0033108C"/>
    <w:rsid w:val="00331D3A"/>
    <w:rsid w:val="00332D68"/>
    <w:rsid w:val="003340E2"/>
    <w:rsid w:val="0033532B"/>
    <w:rsid w:val="00355918"/>
    <w:rsid w:val="00355F34"/>
    <w:rsid w:val="00357574"/>
    <w:rsid w:val="00361A46"/>
    <w:rsid w:val="00362CD5"/>
    <w:rsid w:val="00364E4B"/>
    <w:rsid w:val="00365998"/>
    <w:rsid w:val="00365A99"/>
    <w:rsid w:val="0037618B"/>
    <w:rsid w:val="003776A8"/>
    <w:rsid w:val="003803A6"/>
    <w:rsid w:val="00382F1D"/>
    <w:rsid w:val="00391B2B"/>
    <w:rsid w:val="003942F9"/>
    <w:rsid w:val="0039567A"/>
    <w:rsid w:val="00396125"/>
    <w:rsid w:val="00397F96"/>
    <w:rsid w:val="003A4924"/>
    <w:rsid w:val="003A4FEF"/>
    <w:rsid w:val="003A5B3B"/>
    <w:rsid w:val="003A6B70"/>
    <w:rsid w:val="003A757A"/>
    <w:rsid w:val="003B58B4"/>
    <w:rsid w:val="003C3764"/>
    <w:rsid w:val="003C574A"/>
    <w:rsid w:val="003C61C8"/>
    <w:rsid w:val="003D082B"/>
    <w:rsid w:val="003D18AF"/>
    <w:rsid w:val="003D38F6"/>
    <w:rsid w:val="003D44ED"/>
    <w:rsid w:val="003D6671"/>
    <w:rsid w:val="003D6BF5"/>
    <w:rsid w:val="003E3592"/>
    <w:rsid w:val="003E38DE"/>
    <w:rsid w:val="003E667D"/>
    <w:rsid w:val="003E6939"/>
    <w:rsid w:val="003F0422"/>
    <w:rsid w:val="003F2B91"/>
    <w:rsid w:val="003F4DAA"/>
    <w:rsid w:val="003F4E78"/>
    <w:rsid w:val="00405B51"/>
    <w:rsid w:val="00406C0F"/>
    <w:rsid w:val="00407BCC"/>
    <w:rsid w:val="00412547"/>
    <w:rsid w:val="004224E3"/>
    <w:rsid w:val="00427FB4"/>
    <w:rsid w:val="00431AAE"/>
    <w:rsid w:val="004326D2"/>
    <w:rsid w:val="00435E7F"/>
    <w:rsid w:val="004378A5"/>
    <w:rsid w:val="00442A6D"/>
    <w:rsid w:val="0044332C"/>
    <w:rsid w:val="0044521A"/>
    <w:rsid w:val="004452FC"/>
    <w:rsid w:val="00445384"/>
    <w:rsid w:val="004476C6"/>
    <w:rsid w:val="004503DF"/>
    <w:rsid w:val="004504B2"/>
    <w:rsid w:val="004506D3"/>
    <w:rsid w:val="00453821"/>
    <w:rsid w:val="004633E6"/>
    <w:rsid w:val="00463DAA"/>
    <w:rsid w:val="00465E9D"/>
    <w:rsid w:val="0047122F"/>
    <w:rsid w:val="00471354"/>
    <w:rsid w:val="00472A49"/>
    <w:rsid w:val="00474B75"/>
    <w:rsid w:val="004805B4"/>
    <w:rsid w:val="004852D2"/>
    <w:rsid w:val="00485DE5"/>
    <w:rsid w:val="00491A86"/>
    <w:rsid w:val="00494B7B"/>
    <w:rsid w:val="004978D0"/>
    <w:rsid w:val="004A0617"/>
    <w:rsid w:val="004A4070"/>
    <w:rsid w:val="004B0906"/>
    <w:rsid w:val="004B4B33"/>
    <w:rsid w:val="004B66A0"/>
    <w:rsid w:val="004C211C"/>
    <w:rsid w:val="004C367E"/>
    <w:rsid w:val="004C3AFB"/>
    <w:rsid w:val="004C4C0E"/>
    <w:rsid w:val="004C6CC2"/>
    <w:rsid w:val="004D3F8B"/>
    <w:rsid w:val="004D4677"/>
    <w:rsid w:val="004D6BBA"/>
    <w:rsid w:val="004E3278"/>
    <w:rsid w:val="004E5291"/>
    <w:rsid w:val="004E5DA0"/>
    <w:rsid w:val="004E6AA1"/>
    <w:rsid w:val="004F08F7"/>
    <w:rsid w:val="004F431C"/>
    <w:rsid w:val="004F6E8D"/>
    <w:rsid w:val="0050066F"/>
    <w:rsid w:val="00501E95"/>
    <w:rsid w:val="0050476D"/>
    <w:rsid w:val="00504AE6"/>
    <w:rsid w:val="00505A1E"/>
    <w:rsid w:val="00511329"/>
    <w:rsid w:val="00511A65"/>
    <w:rsid w:val="00512736"/>
    <w:rsid w:val="00514B06"/>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6056D"/>
    <w:rsid w:val="00563E59"/>
    <w:rsid w:val="00564D51"/>
    <w:rsid w:val="0056563D"/>
    <w:rsid w:val="00567CC3"/>
    <w:rsid w:val="00571FC3"/>
    <w:rsid w:val="00574255"/>
    <w:rsid w:val="005750A9"/>
    <w:rsid w:val="00577939"/>
    <w:rsid w:val="00580994"/>
    <w:rsid w:val="00582EA9"/>
    <w:rsid w:val="005924F7"/>
    <w:rsid w:val="0059476E"/>
    <w:rsid w:val="00595ABE"/>
    <w:rsid w:val="005A2853"/>
    <w:rsid w:val="005A41C2"/>
    <w:rsid w:val="005A64EB"/>
    <w:rsid w:val="005A7808"/>
    <w:rsid w:val="005A79AB"/>
    <w:rsid w:val="005B6FA8"/>
    <w:rsid w:val="005C0AA7"/>
    <w:rsid w:val="005C2DF7"/>
    <w:rsid w:val="005C35FF"/>
    <w:rsid w:val="005C62DE"/>
    <w:rsid w:val="005C6648"/>
    <w:rsid w:val="005C6727"/>
    <w:rsid w:val="005D2852"/>
    <w:rsid w:val="005D29D8"/>
    <w:rsid w:val="005D57C8"/>
    <w:rsid w:val="005D6BA5"/>
    <w:rsid w:val="005D70FE"/>
    <w:rsid w:val="005E21BB"/>
    <w:rsid w:val="005E5948"/>
    <w:rsid w:val="005E5DEA"/>
    <w:rsid w:val="005E7963"/>
    <w:rsid w:val="005F54BB"/>
    <w:rsid w:val="005F5998"/>
    <w:rsid w:val="005F6C3E"/>
    <w:rsid w:val="006056EC"/>
    <w:rsid w:val="00606584"/>
    <w:rsid w:val="00606671"/>
    <w:rsid w:val="00612EB8"/>
    <w:rsid w:val="00614D26"/>
    <w:rsid w:val="00620558"/>
    <w:rsid w:val="00620DA9"/>
    <w:rsid w:val="00621FB8"/>
    <w:rsid w:val="00623045"/>
    <w:rsid w:val="00623131"/>
    <w:rsid w:val="00625ADB"/>
    <w:rsid w:val="00627A7D"/>
    <w:rsid w:val="00630182"/>
    <w:rsid w:val="006445F3"/>
    <w:rsid w:val="006454E8"/>
    <w:rsid w:val="0064576A"/>
    <w:rsid w:val="00647B07"/>
    <w:rsid w:val="0065114F"/>
    <w:rsid w:val="00654947"/>
    <w:rsid w:val="00654A6F"/>
    <w:rsid w:val="006564AA"/>
    <w:rsid w:val="00656553"/>
    <w:rsid w:val="00656A0F"/>
    <w:rsid w:val="00657572"/>
    <w:rsid w:val="006605C1"/>
    <w:rsid w:val="0066237C"/>
    <w:rsid w:val="00665D88"/>
    <w:rsid w:val="00670591"/>
    <w:rsid w:val="006749A1"/>
    <w:rsid w:val="006752A8"/>
    <w:rsid w:val="00675A82"/>
    <w:rsid w:val="00680A5F"/>
    <w:rsid w:val="0068455E"/>
    <w:rsid w:val="006979A3"/>
    <w:rsid w:val="006A1F68"/>
    <w:rsid w:val="006A2073"/>
    <w:rsid w:val="006A2C2F"/>
    <w:rsid w:val="006A544D"/>
    <w:rsid w:val="006A5D4D"/>
    <w:rsid w:val="006B1A6A"/>
    <w:rsid w:val="006B5125"/>
    <w:rsid w:val="006C018E"/>
    <w:rsid w:val="006C074B"/>
    <w:rsid w:val="006C0A76"/>
    <w:rsid w:val="006C0F8D"/>
    <w:rsid w:val="006C151D"/>
    <w:rsid w:val="006C162D"/>
    <w:rsid w:val="006C2417"/>
    <w:rsid w:val="006C45D5"/>
    <w:rsid w:val="006D2E9B"/>
    <w:rsid w:val="006D3437"/>
    <w:rsid w:val="006E1619"/>
    <w:rsid w:val="006E47BD"/>
    <w:rsid w:val="006E4F8B"/>
    <w:rsid w:val="006F370F"/>
    <w:rsid w:val="006F380A"/>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6A32"/>
    <w:rsid w:val="00737AC9"/>
    <w:rsid w:val="00743B0A"/>
    <w:rsid w:val="00746A7F"/>
    <w:rsid w:val="00750723"/>
    <w:rsid w:val="007539A0"/>
    <w:rsid w:val="007557C4"/>
    <w:rsid w:val="007622A3"/>
    <w:rsid w:val="007638AA"/>
    <w:rsid w:val="00765EA0"/>
    <w:rsid w:val="007712A4"/>
    <w:rsid w:val="007714BE"/>
    <w:rsid w:val="00771A94"/>
    <w:rsid w:val="00772226"/>
    <w:rsid w:val="00772601"/>
    <w:rsid w:val="00773AB2"/>
    <w:rsid w:val="00775A68"/>
    <w:rsid w:val="00781BED"/>
    <w:rsid w:val="0078667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D072A"/>
    <w:rsid w:val="007D0AF2"/>
    <w:rsid w:val="007D0C5A"/>
    <w:rsid w:val="007D4BFD"/>
    <w:rsid w:val="007D5A1C"/>
    <w:rsid w:val="007E0743"/>
    <w:rsid w:val="007E1054"/>
    <w:rsid w:val="007E2229"/>
    <w:rsid w:val="007E29C6"/>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4331"/>
    <w:rsid w:val="00830A2A"/>
    <w:rsid w:val="008322B7"/>
    <w:rsid w:val="00832765"/>
    <w:rsid w:val="00832C54"/>
    <w:rsid w:val="00833627"/>
    <w:rsid w:val="0083554E"/>
    <w:rsid w:val="00836335"/>
    <w:rsid w:val="00837EF9"/>
    <w:rsid w:val="00840941"/>
    <w:rsid w:val="00840C00"/>
    <w:rsid w:val="00843111"/>
    <w:rsid w:val="00844D55"/>
    <w:rsid w:val="008457F8"/>
    <w:rsid w:val="00845C3F"/>
    <w:rsid w:val="0084645B"/>
    <w:rsid w:val="00846A9D"/>
    <w:rsid w:val="008525A4"/>
    <w:rsid w:val="008546E7"/>
    <w:rsid w:val="008557BD"/>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6408"/>
    <w:rsid w:val="008A21E9"/>
    <w:rsid w:val="008A3380"/>
    <w:rsid w:val="008A670F"/>
    <w:rsid w:val="008B05C7"/>
    <w:rsid w:val="008B0EFA"/>
    <w:rsid w:val="008B1EFB"/>
    <w:rsid w:val="008B2455"/>
    <w:rsid w:val="008B4B30"/>
    <w:rsid w:val="008C20D1"/>
    <w:rsid w:val="008D0397"/>
    <w:rsid w:val="008D2989"/>
    <w:rsid w:val="008D4D9A"/>
    <w:rsid w:val="008D7349"/>
    <w:rsid w:val="008E2976"/>
    <w:rsid w:val="008F0530"/>
    <w:rsid w:val="008F784C"/>
    <w:rsid w:val="009045AB"/>
    <w:rsid w:val="00912BC8"/>
    <w:rsid w:val="009147C2"/>
    <w:rsid w:val="009156DA"/>
    <w:rsid w:val="009208C4"/>
    <w:rsid w:val="0092579E"/>
    <w:rsid w:val="00931A1A"/>
    <w:rsid w:val="00934D96"/>
    <w:rsid w:val="00946282"/>
    <w:rsid w:val="009465D1"/>
    <w:rsid w:val="009547FC"/>
    <w:rsid w:val="00960A3B"/>
    <w:rsid w:val="00961877"/>
    <w:rsid w:val="00964153"/>
    <w:rsid w:val="0097185B"/>
    <w:rsid w:val="00973E1A"/>
    <w:rsid w:val="009752B3"/>
    <w:rsid w:val="00981E11"/>
    <w:rsid w:val="00982913"/>
    <w:rsid w:val="00983BC0"/>
    <w:rsid w:val="00984E16"/>
    <w:rsid w:val="00985010"/>
    <w:rsid w:val="0099249B"/>
    <w:rsid w:val="00993F1F"/>
    <w:rsid w:val="00997091"/>
    <w:rsid w:val="00997D17"/>
    <w:rsid w:val="00997F9C"/>
    <w:rsid w:val="009A28A2"/>
    <w:rsid w:val="009A6D77"/>
    <w:rsid w:val="009A7716"/>
    <w:rsid w:val="009A7C5C"/>
    <w:rsid w:val="009B2C38"/>
    <w:rsid w:val="009B60B5"/>
    <w:rsid w:val="009C3B67"/>
    <w:rsid w:val="009C4617"/>
    <w:rsid w:val="009C7FE3"/>
    <w:rsid w:val="009D16E7"/>
    <w:rsid w:val="009D2B39"/>
    <w:rsid w:val="009D4097"/>
    <w:rsid w:val="009D4DFB"/>
    <w:rsid w:val="009D647A"/>
    <w:rsid w:val="009D7BE0"/>
    <w:rsid w:val="009E09C6"/>
    <w:rsid w:val="009E0DC6"/>
    <w:rsid w:val="009E3522"/>
    <w:rsid w:val="009F65B4"/>
    <w:rsid w:val="009F6EC1"/>
    <w:rsid w:val="009F7917"/>
    <w:rsid w:val="00A012EC"/>
    <w:rsid w:val="00A01F2C"/>
    <w:rsid w:val="00A02CD7"/>
    <w:rsid w:val="00A11505"/>
    <w:rsid w:val="00A15D31"/>
    <w:rsid w:val="00A20864"/>
    <w:rsid w:val="00A20BC8"/>
    <w:rsid w:val="00A261AF"/>
    <w:rsid w:val="00A26F70"/>
    <w:rsid w:val="00A27BBD"/>
    <w:rsid w:val="00A37C37"/>
    <w:rsid w:val="00A42945"/>
    <w:rsid w:val="00A42B8E"/>
    <w:rsid w:val="00A44822"/>
    <w:rsid w:val="00A55840"/>
    <w:rsid w:val="00A6252A"/>
    <w:rsid w:val="00A625D8"/>
    <w:rsid w:val="00A62E2F"/>
    <w:rsid w:val="00A736A1"/>
    <w:rsid w:val="00A751E2"/>
    <w:rsid w:val="00A82162"/>
    <w:rsid w:val="00A9357C"/>
    <w:rsid w:val="00A94ECD"/>
    <w:rsid w:val="00AA11C4"/>
    <w:rsid w:val="00AA15CB"/>
    <w:rsid w:val="00AA4321"/>
    <w:rsid w:val="00AA6E4D"/>
    <w:rsid w:val="00AB0A97"/>
    <w:rsid w:val="00AB3C0D"/>
    <w:rsid w:val="00AB5E52"/>
    <w:rsid w:val="00AB5F05"/>
    <w:rsid w:val="00AB6098"/>
    <w:rsid w:val="00AB7044"/>
    <w:rsid w:val="00AC14C0"/>
    <w:rsid w:val="00AC1D9C"/>
    <w:rsid w:val="00AC62BA"/>
    <w:rsid w:val="00AC7BC3"/>
    <w:rsid w:val="00AD0158"/>
    <w:rsid w:val="00AD064F"/>
    <w:rsid w:val="00AD0AAC"/>
    <w:rsid w:val="00AD0F12"/>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3356C"/>
    <w:rsid w:val="00B36D99"/>
    <w:rsid w:val="00B36E37"/>
    <w:rsid w:val="00B376B9"/>
    <w:rsid w:val="00B402A1"/>
    <w:rsid w:val="00B40D5B"/>
    <w:rsid w:val="00B416F2"/>
    <w:rsid w:val="00B52190"/>
    <w:rsid w:val="00B53487"/>
    <w:rsid w:val="00B5390B"/>
    <w:rsid w:val="00B557D4"/>
    <w:rsid w:val="00B61072"/>
    <w:rsid w:val="00B61C2E"/>
    <w:rsid w:val="00B653A6"/>
    <w:rsid w:val="00B66F98"/>
    <w:rsid w:val="00B67E3F"/>
    <w:rsid w:val="00B7077A"/>
    <w:rsid w:val="00B70AB8"/>
    <w:rsid w:val="00B764CC"/>
    <w:rsid w:val="00B76A67"/>
    <w:rsid w:val="00B77FA6"/>
    <w:rsid w:val="00B77FE0"/>
    <w:rsid w:val="00B829AB"/>
    <w:rsid w:val="00B83FF9"/>
    <w:rsid w:val="00B84331"/>
    <w:rsid w:val="00B84F64"/>
    <w:rsid w:val="00B852C7"/>
    <w:rsid w:val="00B9617E"/>
    <w:rsid w:val="00B963CE"/>
    <w:rsid w:val="00B9782F"/>
    <w:rsid w:val="00BA0ABE"/>
    <w:rsid w:val="00BA5C35"/>
    <w:rsid w:val="00BA6206"/>
    <w:rsid w:val="00BB09E7"/>
    <w:rsid w:val="00BB1407"/>
    <w:rsid w:val="00BB20B9"/>
    <w:rsid w:val="00BB259E"/>
    <w:rsid w:val="00BB3113"/>
    <w:rsid w:val="00BC2E92"/>
    <w:rsid w:val="00BC3F8C"/>
    <w:rsid w:val="00BC45D7"/>
    <w:rsid w:val="00BC468C"/>
    <w:rsid w:val="00BC5C88"/>
    <w:rsid w:val="00BC6D52"/>
    <w:rsid w:val="00BC7EBC"/>
    <w:rsid w:val="00BD026D"/>
    <w:rsid w:val="00BD0FF2"/>
    <w:rsid w:val="00BD402A"/>
    <w:rsid w:val="00BD4263"/>
    <w:rsid w:val="00BD4978"/>
    <w:rsid w:val="00BD5E2B"/>
    <w:rsid w:val="00BD5EC1"/>
    <w:rsid w:val="00BD76FA"/>
    <w:rsid w:val="00BE0D1C"/>
    <w:rsid w:val="00BE1694"/>
    <w:rsid w:val="00BE39C4"/>
    <w:rsid w:val="00BE7BFE"/>
    <w:rsid w:val="00BF2AB7"/>
    <w:rsid w:val="00BF2B0D"/>
    <w:rsid w:val="00BF355F"/>
    <w:rsid w:val="00BF39E7"/>
    <w:rsid w:val="00BF5FF2"/>
    <w:rsid w:val="00C000B7"/>
    <w:rsid w:val="00C005D2"/>
    <w:rsid w:val="00C01E11"/>
    <w:rsid w:val="00C02627"/>
    <w:rsid w:val="00C06C2E"/>
    <w:rsid w:val="00C0743D"/>
    <w:rsid w:val="00C078AE"/>
    <w:rsid w:val="00C128B0"/>
    <w:rsid w:val="00C13301"/>
    <w:rsid w:val="00C16667"/>
    <w:rsid w:val="00C17ABA"/>
    <w:rsid w:val="00C20113"/>
    <w:rsid w:val="00C21C57"/>
    <w:rsid w:val="00C23B26"/>
    <w:rsid w:val="00C26AC3"/>
    <w:rsid w:val="00C3018F"/>
    <w:rsid w:val="00C35243"/>
    <w:rsid w:val="00C3558D"/>
    <w:rsid w:val="00C37435"/>
    <w:rsid w:val="00C4324E"/>
    <w:rsid w:val="00C449EC"/>
    <w:rsid w:val="00C45F7D"/>
    <w:rsid w:val="00C4601B"/>
    <w:rsid w:val="00C463AC"/>
    <w:rsid w:val="00C46F57"/>
    <w:rsid w:val="00C47152"/>
    <w:rsid w:val="00C51199"/>
    <w:rsid w:val="00C518F0"/>
    <w:rsid w:val="00C52454"/>
    <w:rsid w:val="00C54F35"/>
    <w:rsid w:val="00C55ADA"/>
    <w:rsid w:val="00C55FEE"/>
    <w:rsid w:val="00C631EE"/>
    <w:rsid w:val="00C65224"/>
    <w:rsid w:val="00C701BE"/>
    <w:rsid w:val="00C70423"/>
    <w:rsid w:val="00C711BE"/>
    <w:rsid w:val="00C75653"/>
    <w:rsid w:val="00C77448"/>
    <w:rsid w:val="00C86475"/>
    <w:rsid w:val="00C867D9"/>
    <w:rsid w:val="00C921AD"/>
    <w:rsid w:val="00C92301"/>
    <w:rsid w:val="00C936AD"/>
    <w:rsid w:val="00C93903"/>
    <w:rsid w:val="00C94A63"/>
    <w:rsid w:val="00C95973"/>
    <w:rsid w:val="00C97127"/>
    <w:rsid w:val="00CA49E0"/>
    <w:rsid w:val="00CA4BF7"/>
    <w:rsid w:val="00CB6356"/>
    <w:rsid w:val="00CC427B"/>
    <w:rsid w:val="00CC6B8C"/>
    <w:rsid w:val="00CC70A7"/>
    <w:rsid w:val="00CD0331"/>
    <w:rsid w:val="00CD1617"/>
    <w:rsid w:val="00CD36CA"/>
    <w:rsid w:val="00CD690C"/>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2A2E"/>
    <w:rsid w:val="00D42BCB"/>
    <w:rsid w:val="00D42FCC"/>
    <w:rsid w:val="00D44D71"/>
    <w:rsid w:val="00D454B9"/>
    <w:rsid w:val="00D51570"/>
    <w:rsid w:val="00D52851"/>
    <w:rsid w:val="00D52B8D"/>
    <w:rsid w:val="00D6539D"/>
    <w:rsid w:val="00D66565"/>
    <w:rsid w:val="00D66DCD"/>
    <w:rsid w:val="00D77B6E"/>
    <w:rsid w:val="00D81248"/>
    <w:rsid w:val="00D86CA1"/>
    <w:rsid w:val="00D93E6B"/>
    <w:rsid w:val="00D97DAC"/>
    <w:rsid w:val="00DA3A14"/>
    <w:rsid w:val="00DA3E3D"/>
    <w:rsid w:val="00DA61AD"/>
    <w:rsid w:val="00DB1AC2"/>
    <w:rsid w:val="00DB3C29"/>
    <w:rsid w:val="00DC14ED"/>
    <w:rsid w:val="00DC180E"/>
    <w:rsid w:val="00DD02AE"/>
    <w:rsid w:val="00DD493E"/>
    <w:rsid w:val="00DD6F64"/>
    <w:rsid w:val="00DE096F"/>
    <w:rsid w:val="00DE0A05"/>
    <w:rsid w:val="00DE48DC"/>
    <w:rsid w:val="00DE48EC"/>
    <w:rsid w:val="00DF3363"/>
    <w:rsid w:val="00DF4CAD"/>
    <w:rsid w:val="00DF5ED9"/>
    <w:rsid w:val="00E00717"/>
    <w:rsid w:val="00E00783"/>
    <w:rsid w:val="00E02C0C"/>
    <w:rsid w:val="00E05EA8"/>
    <w:rsid w:val="00E061E2"/>
    <w:rsid w:val="00E110BE"/>
    <w:rsid w:val="00E127A2"/>
    <w:rsid w:val="00E150BC"/>
    <w:rsid w:val="00E15A3D"/>
    <w:rsid w:val="00E17FEC"/>
    <w:rsid w:val="00E20572"/>
    <w:rsid w:val="00E210A6"/>
    <w:rsid w:val="00E215E2"/>
    <w:rsid w:val="00E363C4"/>
    <w:rsid w:val="00E36A9B"/>
    <w:rsid w:val="00E36C56"/>
    <w:rsid w:val="00E36F47"/>
    <w:rsid w:val="00E41B03"/>
    <w:rsid w:val="00E4216F"/>
    <w:rsid w:val="00E4401E"/>
    <w:rsid w:val="00E47B5F"/>
    <w:rsid w:val="00E52C0F"/>
    <w:rsid w:val="00E53F2E"/>
    <w:rsid w:val="00E5411D"/>
    <w:rsid w:val="00E5487E"/>
    <w:rsid w:val="00E55CA0"/>
    <w:rsid w:val="00E5793E"/>
    <w:rsid w:val="00E57D9F"/>
    <w:rsid w:val="00E61588"/>
    <w:rsid w:val="00E62B97"/>
    <w:rsid w:val="00E62D84"/>
    <w:rsid w:val="00E72227"/>
    <w:rsid w:val="00E73ECC"/>
    <w:rsid w:val="00E7456C"/>
    <w:rsid w:val="00E75A30"/>
    <w:rsid w:val="00E77416"/>
    <w:rsid w:val="00E805D1"/>
    <w:rsid w:val="00E809B5"/>
    <w:rsid w:val="00E81788"/>
    <w:rsid w:val="00E81B4D"/>
    <w:rsid w:val="00E84D43"/>
    <w:rsid w:val="00E85535"/>
    <w:rsid w:val="00E858EE"/>
    <w:rsid w:val="00E85934"/>
    <w:rsid w:val="00E93826"/>
    <w:rsid w:val="00E9594D"/>
    <w:rsid w:val="00EA2F7F"/>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E6A04"/>
    <w:rsid w:val="00EF0476"/>
    <w:rsid w:val="00EF10C3"/>
    <w:rsid w:val="00EF224A"/>
    <w:rsid w:val="00EF3968"/>
    <w:rsid w:val="00EF571C"/>
    <w:rsid w:val="00EF5A24"/>
    <w:rsid w:val="00EF5ABC"/>
    <w:rsid w:val="00F00B81"/>
    <w:rsid w:val="00F036A1"/>
    <w:rsid w:val="00F038BC"/>
    <w:rsid w:val="00F03E06"/>
    <w:rsid w:val="00F041A7"/>
    <w:rsid w:val="00F269D6"/>
    <w:rsid w:val="00F312E4"/>
    <w:rsid w:val="00F31680"/>
    <w:rsid w:val="00F3177E"/>
    <w:rsid w:val="00F317B8"/>
    <w:rsid w:val="00F40F66"/>
    <w:rsid w:val="00F410B5"/>
    <w:rsid w:val="00F41529"/>
    <w:rsid w:val="00F5113A"/>
    <w:rsid w:val="00F52CB8"/>
    <w:rsid w:val="00F53A42"/>
    <w:rsid w:val="00F62D5D"/>
    <w:rsid w:val="00F65E1F"/>
    <w:rsid w:val="00F65E79"/>
    <w:rsid w:val="00F65FA3"/>
    <w:rsid w:val="00F6614E"/>
    <w:rsid w:val="00F7438B"/>
    <w:rsid w:val="00F74ADD"/>
    <w:rsid w:val="00F80096"/>
    <w:rsid w:val="00F80A7E"/>
    <w:rsid w:val="00F85817"/>
    <w:rsid w:val="00F91068"/>
    <w:rsid w:val="00FA0C92"/>
    <w:rsid w:val="00FA2E0E"/>
    <w:rsid w:val="00FB0221"/>
    <w:rsid w:val="00FB0673"/>
    <w:rsid w:val="00FB104C"/>
    <w:rsid w:val="00FB1122"/>
    <w:rsid w:val="00FB526B"/>
    <w:rsid w:val="00FB5373"/>
    <w:rsid w:val="00FB7A22"/>
    <w:rsid w:val="00FC4538"/>
    <w:rsid w:val="00FC4A97"/>
    <w:rsid w:val="00FC4EC5"/>
    <w:rsid w:val="00FD378D"/>
    <w:rsid w:val="00FD4014"/>
    <w:rsid w:val="00FD74A7"/>
    <w:rsid w:val="00FE071F"/>
    <w:rsid w:val="00FE693C"/>
    <w:rsid w:val="00FE7058"/>
    <w:rsid w:val="00FE7E2D"/>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jpg"/><Relationship Id="rId55" Type="http://schemas.openxmlformats.org/officeDocument/2006/relationships/oleObject" Target="embeddings/oleObject6.bin"/><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jpeg"/><Relationship Id="rId66" Type="http://schemas.openxmlformats.org/officeDocument/2006/relationships/image" Target="media/image52.png"/><Relationship Id="rId74" Type="http://schemas.openxmlformats.org/officeDocument/2006/relationships/image" Target="media/image60.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jpg"/><Relationship Id="rId61" Type="http://schemas.openxmlformats.org/officeDocument/2006/relationships/image" Target="media/image47.jp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jp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image" Target="media/image42.jp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jpg"/><Relationship Id="rId72"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jpg"/><Relationship Id="rId67" Type="http://schemas.openxmlformats.org/officeDocument/2006/relationships/image" Target="media/image53.PNG"/><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wmf"/><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8E9C50-9B4B-45B8-AF73-8DE3C5073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1</TotalTime>
  <Pages>69</Pages>
  <Words>12544</Words>
  <Characters>71503</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837</cp:revision>
  <dcterms:created xsi:type="dcterms:W3CDTF">2013-06-06T20:56:00Z</dcterms:created>
  <dcterms:modified xsi:type="dcterms:W3CDTF">2014-07-06T09:32:00Z</dcterms:modified>
</cp:coreProperties>
</file>